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cz" ContentType="image/x-pcz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2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371"/>
        <w:gridCol w:w="1559"/>
      </w:tblGrid>
      <w:tr w:rsidR="004A5BCE" w:rsidRPr="0068440B" w:rsidTr="004D0219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68440B" w:rsidRDefault="004067AC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:rsidR="004A5BCE" w:rsidRPr="0068440B" w:rsidRDefault="004067AC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68440B" w:rsidRDefault="004067AC" w:rsidP="0068440B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5A1E20" w:rsidRPr="0068440B" w:rsidTr="000E089B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A1E20" w:rsidRPr="0068440B" w:rsidRDefault="005A1E20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(a)</w:t>
            </w:r>
          </w:p>
        </w:tc>
        <w:tc>
          <w:tcPr>
            <w:tcW w:w="7371" w:type="dxa"/>
            <w:tcBorders>
              <w:top w:val="nil"/>
              <w:bottom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</w:pPr>
            <w:r w:rsidRPr="0068440B">
              <w:rPr>
                <w:position w:val="-28"/>
              </w:rPr>
              <w:object w:dxaOrig="36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4.5pt;height:33.75pt" o:ole="">
                  <v:imagedata r:id="rId8" o:title=""/>
                </v:shape>
                <o:OLEObject Type="Embed" ProgID="Equation.DSMT4" ShapeID="_x0000_i1025" DrawAspect="Content" ObjectID="_1589785663" r:id="rId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0E089B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5A1E20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5A1E20" w:rsidRPr="0068440B" w:rsidTr="004D0219">
        <w:trPr>
          <w:trHeight w:val="153"/>
          <w:jc w:val="center"/>
        </w:trPr>
        <w:tc>
          <w:tcPr>
            <w:tcW w:w="1271" w:type="dxa"/>
          </w:tcPr>
          <w:p w:rsidR="005A1E20" w:rsidRPr="0068440B" w:rsidRDefault="005A1E2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A1E20" w:rsidRPr="0068440B" w:rsidRDefault="005A1E20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3)</w:t>
            </w:r>
          </w:p>
        </w:tc>
      </w:tr>
      <w:tr w:rsidR="005A1E20" w:rsidRPr="0068440B" w:rsidTr="000E089B">
        <w:trPr>
          <w:trHeight w:val="109"/>
          <w:jc w:val="center"/>
        </w:trPr>
        <w:tc>
          <w:tcPr>
            <w:tcW w:w="1271" w:type="dxa"/>
          </w:tcPr>
          <w:p w:rsidR="005A1E20" w:rsidRPr="0068440B" w:rsidRDefault="005A1E20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</w:pPr>
            <w:r w:rsidRPr="0068440B">
              <w:rPr>
                <w:position w:val="-30"/>
              </w:rPr>
              <w:object w:dxaOrig="2900" w:dyaOrig="720">
                <v:shape id="_x0000_i1026" type="#_x0000_t75" style="width:144.75pt;height:36.75pt" o:ole="">
                  <v:imagedata r:id="rId10" o:title=""/>
                </v:shape>
                <o:OLEObject Type="Embed" ProgID="Equation.DSMT4" ShapeID="_x0000_i1026" DrawAspect="Content" ObjectID="_1589785664" r:id="rId1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E089B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5A1E20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5A1E20" w:rsidRPr="0068440B" w:rsidTr="000E089B">
        <w:trPr>
          <w:trHeight w:val="350"/>
          <w:jc w:val="center"/>
        </w:trPr>
        <w:tc>
          <w:tcPr>
            <w:tcW w:w="1271" w:type="dxa"/>
          </w:tcPr>
          <w:p w:rsidR="005A1E20" w:rsidRPr="0068440B" w:rsidRDefault="005A1E2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A1E20" w:rsidRPr="0068440B" w:rsidRDefault="005A1E20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2)</w:t>
            </w:r>
          </w:p>
        </w:tc>
      </w:tr>
      <w:tr w:rsidR="005A1E20" w:rsidRPr="0068440B" w:rsidTr="000E089B">
        <w:trPr>
          <w:trHeight w:val="350"/>
          <w:jc w:val="center"/>
        </w:trPr>
        <w:tc>
          <w:tcPr>
            <w:tcW w:w="1271" w:type="dxa"/>
          </w:tcPr>
          <w:p w:rsidR="005A1E20" w:rsidRPr="0068440B" w:rsidRDefault="000E089B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(c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</w:pPr>
            <w:r w:rsidRPr="0068440B">
              <w:rPr>
                <w:position w:val="-64"/>
              </w:rPr>
              <w:object w:dxaOrig="4560" w:dyaOrig="1400">
                <v:shape id="_x0000_i1027" type="#_x0000_t75" style="width:227.25pt;height:69.75pt" o:ole="">
                  <v:imagedata r:id="rId12" o:title=""/>
                </v:shape>
                <o:OLEObject Type="Embed" ProgID="Equation.DSMT4" ShapeID="_x0000_i1027" DrawAspect="Content" ObjectID="_1589785665" r:id="rId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E089B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2</w:t>
            </w:r>
          </w:p>
          <w:p w:rsidR="000E089B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0E089B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A1E20" w:rsidRPr="0068440B" w:rsidRDefault="000E089B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5A1E20" w:rsidRPr="0068440B" w:rsidTr="000E089B">
        <w:trPr>
          <w:trHeight w:val="350"/>
          <w:jc w:val="center"/>
        </w:trPr>
        <w:tc>
          <w:tcPr>
            <w:tcW w:w="1271" w:type="dxa"/>
          </w:tcPr>
          <w:p w:rsidR="005A1E20" w:rsidRPr="0068440B" w:rsidRDefault="005A1E2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A1E20" w:rsidRPr="0068440B" w:rsidRDefault="005A1E20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4)</w:t>
            </w:r>
          </w:p>
        </w:tc>
      </w:tr>
      <w:tr w:rsidR="005A1E20" w:rsidRPr="0068440B" w:rsidTr="004D0219">
        <w:trPr>
          <w:trHeight w:val="350"/>
          <w:jc w:val="center"/>
        </w:trPr>
        <w:tc>
          <w:tcPr>
            <w:tcW w:w="1271" w:type="dxa"/>
          </w:tcPr>
          <w:p w:rsidR="005A1E20" w:rsidRPr="0068440B" w:rsidRDefault="005A1E2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5A1E20" w:rsidRPr="0068440B" w:rsidRDefault="005A1E20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68440B" w:rsidRDefault="000E089B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  <w:bCs/>
              </w:rPr>
              <w:t>(9 marks)</w:t>
            </w:r>
          </w:p>
        </w:tc>
      </w:tr>
      <w:tr w:rsidR="00455AD0" w:rsidRPr="0068440B" w:rsidTr="00455AD0">
        <w:trPr>
          <w:trHeight w:val="1920"/>
          <w:jc w:val="center"/>
        </w:trPr>
        <w:tc>
          <w:tcPr>
            <w:tcW w:w="1271" w:type="dxa"/>
            <w:vMerge w:val="restart"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2(a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</w:p>
          <w:p w:rsidR="00455AD0" w:rsidRPr="0068440B" w:rsidRDefault="00455AD0" w:rsidP="0068440B">
            <w:pPr>
              <w:spacing w:before="40" w:after="40"/>
              <w:rPr>
                <w:i/>
                <w:lang w:val="pt-BR"/>
              </w:rPr>
            </w:pPr>
            <w:r w:rsidRPr="0068440B">
              <w:rPr>
                <w:i/>
                <w:lang w:val="pt-BR"/>
              </w:rPr>
              <w:t xml:space="preserve">           A                            P                    G          Q                 C                B                         </w:t>
            </w:r>
          </w:p>
          <w:p w:rsidR="00455AD0" w:rsidRPr="0068440B" w:rsidRDefault="006729C4" w:rsidP="0068440B">
            <w:pPr>
              <w:spacing w:before="40" w:after="40"/>
              <w:rPr>
                <w:lang w:val="pt-BR"/>
              </w:rPr>
            </w:pPr>
            <w:r w:rsidRPr="0068440B">
              <w:rPr>
                <w:noProof/>
                <w:lang w:val="en-US" w:eastAsia="zh-CN"/>
              </w:rPr>
              <w:pict w14:anchorId="730C3657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6" o:spid="_x0000_s1040" type="#_x0000_t32" style="position:absolute;margin-left:37.65pt;margin-top:3.65pt;width:0;height:27pt;flip:y;z-index:2516664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" strokecolor="#4f81bd" strokeweight="2pt">
                  <v:stroke endarrow="open"/>
                  <v:shadow on="t" color="black" opacity="24903f" origin=",.5" offset="0,.55556mm"/>
                  <o:lock v:ext="edit" shapetype="f"/>
                </v:shape>
              </w:pict>
            </w:r>
            <w:r w:rsidRPr="0068440B">
              <w:rPr>
                <w:noProof/>
                <w:lang w:val="en-US" w:eastAsia="zh-CN"/>
              </w:rPr>
              <w:pict w14:anchorId="368DA7BC">
                <v:shape id="Straight Arrow Connector 15" o:spid="_x0000_s1039" type="#_x0000_t32" style="position:absolute;margin-left:280.65pt;margin-top:3.65pt;width:0;height:27pt;flip:y;z-index:2516674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" strokecolor="#4f81bd" strokeweight="2pt">
                  <v:stroke endarrow="open"/>
                  <v:shadow on="t" color="black" opacity="24903f" origin=",.5" offset="0,.55556mm"/>
                  <o:lock v:ext="edit" shapetype="f"/>
                </v:shape>
              </w:pict>
            </w:r>
            <w:r w:rsidRPr="0068440B">
              <w:rPr>
                <w:noProof/>
                <w:lang w:val="en-US" w:eastAsia="zh-CN"/>
              </w:rPr>
              <w:pict w14:anchorId="7368A226">
                <v:shape id="Straight Arrow Connector 13" o:spid="_x0000_s1038" type="#_x0000_t32" style="position:absolute;margin-left:226.65pt;margin-top:3.65pt;width:0;height:36pt;z-index:2516684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" strokecolor="#4f81bd" strokeweight="2pt">
                  <v:stroke endarrow="open"/>
                  <v:shadow on="t" color="black" opacity="24903f" origin=",.5" offset="0,.55556mm"/>
                  <o:lock v:ext="edit" shapetype="f"/>
                </v:shape>
              </w:pict>
            </w:r>
            <w:r w:rsidRPr="0068440B">
              <w:rPr>
                <w:noProof/>
                <w:lang w:val="en-US" w:eastAsia="zh-CN"/>
              </w:rPr>
              <w:pict w14:anchorId="10217741">
                <v:shape id="Straight Arrow Connector 11" o:spid="_x0000_s1037" type="#_x0000_t32" style="position:absolute;margin-left:190.65pt;margin-top:3.65pt;width:0;height:36pt;z-index:25166950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" strokecolor="#4f81bd" strokeweight="2pt">
                  <v:stroke endarrow="open"/>
                  <v:shadow on="t" color="black" opacity="24903f" origin=",.5" offset="0,.55556mm"/>
                  <o:lock v:ext="edit" shapetype="f"/>
                </v:shape>
              </w:pict>
            </w:r>
            <w:r w:rsidRPr="0068440B">
              <w:rPr>
                <w:noProof/>
                <w:lang w:val="en-US" w:eastAsia="zh-CN"/>
              </w:rPr>
              <w:pict w14:anchorId="6EE8BE5E">
                <v:shape id="Straight Arrow Connector 10" o:spid="_x0000_s1036" type="#_x0000_t32" style="position:absolute;margin-left:127.65pt;margin-top:3.65pt;width:0;height:27pt;z-index:25167052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" strokecolor="#4f81bd" strokeweight="2pt">
                  <v:stroke endarrow="open"/>
                  <v:shadow on="t" color="black" opacity="24903f" origin=",.5" offset="0,.55556mm"/>
                  <o:lock v:ext="edit" shapetype="f"/>
                </v:shape>
              </w:pict>
            </w:r>
            <w:r w:rsidRPr="0068440B">
              <w:rPr>
                <w:noProof/>
                <w:lang w:val="en-US" w:eastAsia="zh-CN"/>
              </w:rPr>
              <w:pict w14:anchorId="71DC2078">
                <v:line id="Straight Connector 6" o:spid="_x0000_s1035" style="position:absolute;z-index:2516715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7.65pt,3.65pt" to="352.65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" strokecolor="#4f81bd" strokeweight="2pt">
                  <v:shadow on="t" color="black" opacity="24903f" origin=",.5" offset="0,.55556mm"/>
                  <o:lock v:ext="edit" shapetype="f"/>
                </v:line>
              </w:pict>
            </w:r>
          </w:p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</w:p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</w:p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  <w:r w:rsidRPr="0068440B">
              <w:rPr>
                <w:lang w:val="pt-BR"/>
              </w:rPr>
              <w:t xml:space="preserve">       (0.2</w:t>
            </w:r>
            <w:r w:rsidRPr="0068440B">
              <w:rPr>
                <w:i/>
                <w:lang w:val="pt-BR"/>
              </w:rPr>
              <w:t>S</w:t>
            </w:r>
            <w:r w:rsidRPr="0068440B">
              <w:rPr>
                <w:lang w:val="pt-BR"/>
              </w:rPr>
              <w:t xml:space="preserve">) </w:t>
            </w:r>
            <w:r w:rsidRPr="0068440B">
              <w:rPr>
                <w:i/>
                <w:lang w:val="pt-BR"/>
              </w:rPr>
              <w:t>R</w:t>
            </w:r>
            <w:r w:rsidRPr="0068440B">
              <w:rPr>
                <w:lang w:val="pt-BR"/>
              </w:rPr>
              <w:t xml:space="preserve">                       75g                   30g       75g          (</w:t>
            </w:r>
            <w:r w:rsidRPr="0068440B">
              <w:rPr>
                <w:i/>
                <w:lang w:val="pt-BR"/>
              </w:rPr>
              <w:t>S</w:t>
            </w:r>
            <w:r w:rsidRPr="0068440B">
              <w:rPr>
                <w:lang w:val="pt-BR"/>
              </w:rPr>
              <w:t>) 5</w:t>
            </w:r>
            <w:r w:rsidRPr="0068440B">
              <w:rPr>
                <w:i/>
                <w:lang w:val="pt-BR"/>
              </w:rPr>
              <w:t>R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455AD0" w:rsidRPr="0068440B" w:rsidTr="00455AD0">
        <w:trPr>
          <w:trHeight w:val="350"/>
          <w:jc w:val="center"/>
        </w:trPr>
        <w:tc>
          <w:tcPr>
            <w:tcW w:w="1271" w:type="dxa"/>
            <w:vMerge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  <w:r w:rsidRPr="0068440B">
              <w:rPr>
                <w:position w:val="-10"/>
              </w:rPr>
              <w:object w:dxaOrig="3060" w:dyaOrig="360">
                <v:shape id="_x0000_i1028" type="#_x0000_t75" style="width:153pt;height:18pt" o:ole="">
                  <v:imagedata r:id="rId14" o:title=""/>
                </v:shape>
                <o:OLEObject Type="Embed" ProgID="Equation.DSMT4" ShapeID="_x0000_i1028" DrawAspect="Content" ObjectID="_1589785666" r:id="rId1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 A2</w:t>
            </w:r>
          </w:p>
        </w:tc>
      </w:tr>
      <w:tr w:rsidR="00455AD0" w:rsidRPr="0068440B" w:rsidTr="00455AD0">
        <w:trPr>
          <w:trHeight w:val="350"/>
          <w:jc w:val="center"/>
        </w:trPr>
        <w:tc>
          <w:tcPr>
            <w:tcW w:w="1271" w:type="dxa"/>
            <w:vMerge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  <w:r w:rsidRPr="0068440B">
              <w:rPr>
                <w:position w:val="-30"/>
              </w:rPr>
              <w:object w:dxaOrig="5200" w:dyaOrig="720">
                <v:shape id="_x0000_i1029" type="#_x0000_t75" style="width:260.25pt;height:35.25pt" o:ole="">
                  <v:imagedata r:id="rId16" o:title=""/>
                </v:shape>
                <o:OLEObject Type="Embed" ProgID="Equation.DSMT4" ShapeID="_x0000_i1029" DrawAspect="Content" ObjectID="_1589785667" r:id="rId1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 A2</w:t>
            </w:r>
          </w:p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455AD0" w:rsidRPr="0068440B" w:rsidTr="00455AD0">
        <w:trPr>
          <w:trHeight w:val="350"/>
          <w:jc w:val="center"/>
        </w:trPr>
        <w:tc>
          <w:tcPr>
            <w:tcW w:w="1271" w:type="dxa"/>
            <w:vMerge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  <w:r w:rsidRPr="0068440B">
              <w:t>(N.B. Or another Moments Equation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68440B">
              <w:rPr>
                <w:rFonts w:ascii="Times New Roman" w:hAnsi="Times New Roman"/>
                <w:sz w:val="24"/>
                <w:szCs w:val="24"/>
              </w:rPr>
              <w:t>M1 A2)</w:t>
            </w:r>
          </w:p>
        </w:tc>
      </w:tr>
      <w:tr w:rsidR="00455AD0" w:rsidRPr="0068440B" w:rsidTr="006729C4">
        <w:trPr>
          <w:trHeight w:val="350"/>
          <w:jc w:val="center"/>
        </w:trPr>
        <w:tc>
          <w:tcPr>
            <w:tcW w:w="1271" w:type="dxa"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spacing w:before="40" w:after="40"/>
              <w:rPr>
                <w:lang w:val="pt-BR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(7)</w:t>
            </w:r>
          </w:p>
        </w:tc>
      </w:tr>
      <w:tr w:rsidR="00455AD0" w:rsidRPr="0068440B" w:rsidTr="00455AD0">
        <w:trPr>
          <w:trHeight w:val="443"/>
          <w:jc w:val="center"/>
        </w:trPr>
        <w:tc>
          <w:tcPr>
            <w:tcW w:w="1271" w:type="dxa"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2(b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455AD0" w:rsidRPr="0068440B" w:rsidRDefault="00455AD0" w:rsidP="0068440B">
            <w:pPr>
              <w:spacing w:before="40" w:after="40"/>
            </w:pPr>
            <w:r w:rsidRPr="0068440B">
              <w:t>uniform – mass is or acts at midpoint of plank;  centre of mass is at middle of plank; weight acts at the middle of the plank, centre of gravity is at midpoint</w:t>
            </w:r>
          </w:p>
          <w:p w:rsidR="00455AD0" w:rsidRPr="0068440B" w:rsidRDefault="00455AD0" w:rsidP="0068440B">
            <w:pPr>
              <w:spacing w:before="40" w:after="40"/>
            </w:pPr>
            <w:r w:rsidRPr="0068440B">
              <w:t>rod  -   plank does not bend, remains straight, is inflexible, is rigid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B1</w:t>
            </w: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  <w:proofErr w:type="spellStart"/>
            <w:r w:rsidRPr="0068440B">
              <w:rPr>
                <w:rFonts w:ascii="Times New Roman" w:hAnsi="Times New Roman"/>
                <w:sz w:val="24"/>
                <w:szCs w:val="24"/>
              </w:rPr>
              <w:t>B1</w:t>
            </w:r>
            <w:proofErr w:type="spellEnd"/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</w:p>
        </w:tc>
      </w:tr>
      <w:tr w:rsidR="00455AD0" w:rsidRPr="0068440B" w:rsidTr="00455AD0">
        <w:trPr>
          <w:trHeight w:val="350"/>
          <w:jc w:val="center"/>
        </w:trPr>
        <w:tc>
          <w:tcPr>
            <w:tcW w:w="1271" w:type="dxa"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2)</w:t>
            </w:r>
          </w:p>
        </w:tc>
      </w:tr>
      <w:tr w:rsidR="00455AD0" w:rsidRPr="0068440B" w:rsidTr="004D0219">
        <w:trPr>
          <w:trHeight w:val="350"/>
          <w:jc w:val="center"/>
        </w:trPr>
        <w:tc>
          <w:tcPr>
            <w:tcW w:w="1271" w:type="dxa"/>
          </w:tcPr>
          <w:p w:rsidR="00455AD0" w:rsidRPr="0068440B" w:rsidRDefault="00455AD0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55AD0" w:rsidRPr="0068440B" w:rsidRDefault="00455AD0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  <w:bCs/>
              </w:rPr>
              <w:t>(9 marks)</w:t>
            </w:r>
          </w:p>
        </w:tc>
      </w:tr>
      <w:tr w:rsidR="00F21B33" w:rsidRPr="0068440B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F21B33" w:rsidRPr="0068440B" w:rsidRDefault="00F21B33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3(a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6729C4" w:rsidP="0068440B">
            <w:pPr>
              <w:spacing w:before="40" w:after="40"/>
            </w:pPr>
            <w:r w:rsidRPr="0068440B">
              <w:rPr>
                <w:noProof/>
              </w:rPr>
              <w:object w:dxaOrig="1440" w:dyaOrig="1440">
                <v:group id="_x0000_s1057" editas="canvas" style="position:absolute;margin-left:1.75pt;margin-top:1.7pt;width:243pt;height:90pt;z-index:251674624;mso-position-horizontal-relative:text;mso-position-vertical-relative:text" coordorigin="177,304" coordsize="4860,1800">
                  <o:lock v:ext="edit" aspectratio="t"/>
                  <v:shape id="_x0000_s1058" type="#_x0000_t75" style="position:absolute;left:177;top:304;width:4860;height:1800" o:preferrelative="f">
                    <v:fill o:detectmouseclick="t"/>
                    <v:path o:extrusionok="t" o:connecttype="none"/>
                    <o:lock v:ext="edit" text="t"/>
                  </v:shape>
                  <v:line id="_x0000_s1059" style="position:absolute" from="357,1384" to="4733,1385" strokecolor="navy" strokeweight="1.9pt"/>
                  <v:rect id="_x0000_s1060" style="position:absolute;left:3746;top:1020;width:306;height:230;mso-wrap-style:none" filled="f" stroked="f">
                    <v:textbox style="mso-next-textbox:#_x0000_s1060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3 m</w:t>
                          </w:r>
                        </w:p>
                      </w:txbxContent>
                    </v:textbox>
                  </v:rect>
                  <v:rect id="_x0000_s1061" style="position:absolute;left:1652;top:1058;width:306;height:230;mso-wrap-style:none" filled="f" stroked="f">
                    <v:textbox style="mso-next-textbox:#_x0000_s1061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2 m</w:t>
                          </w:r>
                        </w:p>
                      </w:txbxContent>
                    </v:textbox>
                  </v:rect>
                  <v:rect id="_x0000_s1062" style="position:absolute;left:593;top:1058;width:306;height:230;mso-wrap-style:none" filled="f" stroked="f">
                    <v:textbox style="mso-next-textbox:#_x0000_s1062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1 m</w:t>
                          </w:r>
                        </w:p>
                      </w:txbxContent>
                    </v:textbox>
                  </v:rect>
                  <v:rect id="_x0000_s1063" style="position:absolute;left:1135;top:1096;width:181;height:230;mso-wrap-style:none" filled="f" stroked="f">
                    <v:textbox style="mso-next-textbox:#_x0000_s1063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_x0000_s1064" style="position:absolute;left:4791;top:1106;width:169;height:230;mso-wrap-style:none" filled="f" stroked="f">
                    <v:textbox style="mso-next-textbox:#_x0000_s1064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1065" style="position:absolute;left:216;top:1117;width:169;height:230;mso-wrap-style:none" filled="f" stroked="f">
                    <v:textbox style="mso-next-textbox:#_x0000_s1065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rect>
                  <v:line id="_x0000_s1066" style="position:absolute;flip:y" from="1080,631" to="1081,1351" strokecolor="#339" strokeweight="1pt">
                    <v:stroke endarrow="open" endarrowwidth="wide"/>
                  </v:line>
                  <v:shape id="_x0000_s1067" type="#_x0000_t75" style="position:absolute;left:1015;top:304;width:316;height:444">
                    <v:imagedata r:id="rId18" o:title=""/>
                  </v:shape>
                  <v:line id="_x0000_s1068" style="position:absolute" from="2559,1351" to="2560,1891" strokecolor="#339" strokeweight="1pt">
                    <v:stroke endarrow="open" endarrowwidth="wide"/>
                  </v:line>
                  <v:line id="_x0000_s1069" style="position:absolute;flip:y" from="4708,641" to="4709,1361" strokecolor="#339" strokeweight="1pt">
                    <v:stroke endarrow="open" endarrowwidth="wide"/>
                  </v:line>
                  <v:shape id="_x0000_s1070" type="#_x0000_t75" style="position:absolute;left:4669;top:310;width:316;height:424">
                    <v:imagedata r:id="rId19" o:title=""/>
                  </v:shape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_x0000_s1071" type="#_x0000_t5" style="position:absolute;left:991;top:1364;width:180;height:180" strokecolor="#339" strokeweight="1pt"/>
                  <v:shape id="_x0000_s1072" type="#_x0000_t5" style="position:absolute;left:4628;top:1375;width:180;height:180" strokecolor="#339" strokeweight="1pt"/>
                </v:group>
                <o:OLEObject Type="Embed" ProgID="Equation.DSMT4" ShapeID="_x0000_s1067" DrawAspect="Content" ObjectID="_1589785746" r:id="rId20"/>
                <o:OLEObject Type="Embed" ProgID="Equation.DSMT4" ShapeID="_x0000_s1070" DrawAspect="Content" ObjectID="_1589785747" r:id="rId21"/>
              </w:object>
            </w: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right"/>
              <w:rPr>
                <w:b/>
              </w:rPr>
            </w:pP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  <w:vMerge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>Taking moments about B:  5 x R</w:t>
            </w:r>
            <w:r w:rsidRPr="0068440B">
              <w:rPr>
                <w:i/>
                <w:vertAlign w:val="subscript"/>
              </w:rPr>
              <w:t>C</w:t>
            </w:r>
            <w:r w:rsidRPr="0068440B">
              <w:t xml:space="preserve"> = 20g x 3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>M1A1</w:t>
            </w: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  <w:vMerge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 xml:space="preserve">                                                  R</w:t>
            </w:r>
            <w:r w:rsidRPr="0068440B">
              <w:rPr>
                <w:vertAlign w:val="subscript"/>
              </w:rPr>
              <w:t>C</w:t>
            </w:r>
            <w:r w:rsidRPr="0068440B">
              <w:t xml:space="preserve"> = 12g or 60g/5 or 118 or 120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  <w:vMerge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  <w:vMerge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 xml:space="preserve">Resolving vertically:         </w:t>
            </w:r>
            <w:r w:rsidRPr="0068440B">
              <w:rPr>
                <w:position w:val="-12"/>
              </w:rPr>
              <w:object w:dxaOrig="1500" w:dyaOrig="360" w14:anchorId="72A01F00">
                <v:shape id="_x0000_i1030" type="#_x0000_t75" style="width:75pt;height:18pt" o:ole="">
                  <v:imagedata r:id="rId22" o:title=""/>
                </v:shape>
                <o:OLEObject Type="Embed" ProgID="Equation.DSMT4" ShapeID="_x0000_i1030" DrawAspect="Content" ObjectID="_1589785668" r:id="rId2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>M1</w:t>
            </w: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  <w:vMerge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 xml:space="preserve">                                                   </w:t>
            </w:r>
            <w:r w:rsidRPr="0068440B">
              <w:rPr>
                <w:position w:val="-12"/>
              </w:rPr>
              <w:object w:dxaOrig="2140" w:dyaOrig="380" w14:anchorId="6F1FE86F">
                <v:shape id="_x0000_i1031" type="#_x0000_t75" style="width:107.25pt;height:18.75pt" o:ole="">
                  <v:imagedata r:id="rId24" o:title=""/>
                </v:shape>
                <o:OLEObject Type="Embed" ProgID="Equation.DSMT4" ShapeID="_x0000_i1031" DrawAspect="Content" ObjectID="_1589785669" r:id="rId2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F21B33" w:rsidRPr="0068440B" w:rsidTr="004D0219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5)</w:t>
            </w:r>
          </w:p>
        </w:tc>
      </w:tr>
      <w:tr w:rsidR="00F21B33" w:rsidRPr="0068440B" w:rsidTr="004D0219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3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6729C4" w:rsidP="0068440B">
            <w:pPr>
              <w:spacing w:before="40" w:after="40"/>
            </w:pPr>
            <w:r w:rsidRPr="0068440B">
              <w:rPr>
                <w:noProof/>
              </w:rPr>
              <w:object w:dxaOrig="1440" w:dyaOrig="1440">
                <v:group id="_x0000_s1073" editas="canvas" style="position:absolute;margin-left:11.05pt;margin-top:2.9pt;width:243pt;height:108pt;z-index:251675648;mso-position-horizontal-relative:text;mso-position-vertical-relative:text" coordorigin="177,304" coordsize="4860,2160">
                  <o:lock v:ext="edit" aspectratio="t"/>
                  <v:shape id="_x0000_s1074" type="#_x0000_t75" style="position:absolute;left:177;top:304;width:4860;height:2160" o:preferrelative="f">
                    <v:fill o:detectmouseclick="t"/>
                    <v:path o:extrusionok="t" o:connecttype="none"/>
                    <o:lock v:ext="edit" text="t"/>
                  </v:shape>
                  <v:line id="_x0000_s1075" style="position:absolute" from="366,1297" to="4742,1298" strokecolor="navy" strokeweight="1.9pt"/>
                  <v:rect id="_x0000_s1076" style="position:absolute;left:3746;top:1020;width:306;height:230;mso-wrap-style:none" filled="f" stroked="f">
                    <v:textbox style="mso-next-textbox:#_x0000_s1076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3 m</w:t>
                          </w:r>
                        </w:p>
                      </w:txbxContent>
                    </v:textbox>
                  </v:rect>
                  <v:rect id="_x0000_s1077" style="position:absolute;left:1652;top:1058;width:306;height:230;mso-wrap-style:none" filled="f" stroked="f">
                    <v:textbox style="mso-next-textbox:#_x0000_s1077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2 m</w:t>
                          </w:r>
                        </w:p>
                      </w:txbxContent>
                    </v:textbox>
                  </v:rect>
                  <v:rect id="_x0000_s1078" style="position:absolute;left:2408;top:1824;width:301;height:230;mso-wrap-style:none" filled="f" stroked="f">
                    <v:textbox style="mso-next-textbox:#_x0000_s1078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20g</w:t>
                          </w:r>
                        </w:p>
                      </w:txbxContent>
                    </v:textbox>
                  </v:rect>
                  <v:rect id="_x0000_s1079" style="position:absolute;left:593;top:1058;width:306;height:230;mso-wrap-style:none" filled="f" stroked="f">
                    <v:textbox style="mso-next-textbox:#_x0000_s1079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color w:val="000000"/>
                              <w:sz w:val="20"/>
                              <w:lang w:val="en-US"/>
                            </w:rPr>
                            <w:t>1 m</w:t>
                          </w:r>
                        </w:p>
                      </w:txbxContent>
                    </v:textbox>
                  </v:rect>
                  <v:rect id="_x0000_s1080" style="position:absolute;left:1135;top:1096;width:181;height:230;mso-wrap-style:none" filled="f" stroked="f">
                    <v:textbox style="mso-next-textbox:#_x0000_s1080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_x0000_s1081" style="position:absolute;left:4791;top:1106;width:169;height:230;mso-wrap-style:none" filled="f" stroked="f">
                    <v:textbox style="mso-next-textbox:#_x0000_s1081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1082" style="position:absolute;left:216;top:1117;width:169;height:230;mso-wrap-style:none" filled="f" stroked="f">
                    <v:textbox style="mso-next-textbox:#_x0000_s1082;mso-fit-shape-to-text:t" inset="0,0,0,0">
                      <w:txbxContent>
                        <w:p w:rsidR="006729C4" w:rsidRPr="009708A4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9708A4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rect>
                  <v:line id="_x0000_s1083" style="position:absolute;flip:y" from="1080,553" to="1081,1273" strokecolor="#339" strokeweight="1pt">
                    <v:stroke endarrow="open" endarrowwidth="wide"/>
                  </v:line>
                  <v:shape id="_x0000_s1084" type="#_x0000_t75" style="position:absolute;left:1015;top:304;width:316;height:444">
                    <v:imagedata r:id="rId18" o:title=""/>
                  </v:shape>
                  <v:line id="_x0000_s1085" style="position:absolute" from="2559,1286" to="2560,1826" strokecolor="#339" strokeweight="1pt">
                    <v:stroke endarrow="open" endarrowwidth="wide"/>
                  </v:line>
                  <v:line id="_x0000_s1086" style="position:absolute;flip:y" from="4721,563" to="4722,1283" strokecolor="#339" strokeweight="1pt">
                    <v:stroke endarrow="open" endarrowwidth="wide"/>
                  </v:line>
                  <v:shape id="_x0000_s1087" type="#_x0000_t75" style="position:absolute;left:4669;top:310;width:316;height:424">
                    <v:imagedata r:id="rId19" o:title=""/>
                  </v:shape>
                  <v:shape id="_x0000_s1088" type="#_x0000_t5" style="position:absolute;left:991;top:1312;width:180;height:180" strokecolor="#339" strokeweight="1pt"/>
                  <v:shape id="_x0000_s1089" type="#_x0000_t5" style="position:absolute;left:4628;top:1323;width:180;height:180" strokecolor="#339" strokeweight="1pt"/>
                  <v:line id="_x0000_s1090" style="position:absolute" from="1771,1319" to="1772,2169" strokecolor="#339" strokeweight="1pt">
                    <v:stroke endarrow="open" endarrowwidth="wide"/>
                  </v:line>
                  <v:rect id="_x0000_s1091" style="position:absolute;left:1630;top:2195;width:301;height:230;mso-wrap-style:none" filled="f" stroked="f">
                    <v:textbox style="mso-next-textbox:#_x0000_s1091;mso-fit-shape-to-text:t" inset="0,0,0,0">
                      <w:txbxContent>
                        <w:p w:rsidR="006729C4" w:rsidRPr="008C796B" w:rsidRDefault="006729C4" w:rsidP="00F21B33">
                          <w:pPr>
                            <w:rPr>
                              <w:sz w:val="20"/>
                            </w:rPr>
                          </w:pPr>
                          <w:r w:rsidRPr="008C796B">
                            <w:rPr>
                              <w:color w:val="000000"/>
                              <w:sz w:val="20"/>
                              <w:lang w:val="en-US"/>
                            </w:rPr>
                            <w:t>30g</w:t>
                          </w:r>
                        </w:p>
                      </w:txbxContent>
                    </v:textbox>
                  </v:rect>
                  <v:line id="_x0000_s1092" style="position:absolute" from="331,1794" to="1771,1795" strokecolor="#339">
                    <v:stroke dashstyle="1 1" startarrow="open" startarrowwidth="wide" endarrow="open" endarrowwidth="wide"/>
                  </v:line>
                  <v:rect id="_x0000_s1093" style="position:absolute;left:1001;top:1781;width:136;height:230;mso-wrap-style:none" filled="f" stroked="f">
                    <v:textbox style="mso-next-textbox:#_x0000_s1093;mso-fit-shape-to-text:t" inset="0,0,0,0">
                      <w:txbxContent>
                        <w:p w:rsidR="006729C4" w:rsidRPr="0001018A" w:rsidRDefault="006729C4" w:rsidP="00F21B33">
                          <w:pPr>
                            <w:rPr>
                              <w:i/>
                              <w:sz w:val="20"/>
                            </w:rPr>
                          </w:pPr>
                          <w:proofErr w:type="gramStart"/>
                          <w:r w:rsidRPr="0001018A">
                            <w:rPr>
                              <w:i/>
                              <w:iCs/>
                              <w:color w:val="000000"/>
                              <w:sz w:val="20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</v:group>
                <o:OLEObject Type="Embed" ProgID="Equation.DSMT4" ShapeID="_x0000_s1084" DrawAspect="Content" ObjectID="_1589785748" r:id="rId26"/>
                <o:OLEObject Type="Embed" ProgID="Equation.DSMT4" ShapeID="_x0000_s1087" DrawAspect="Content" ObjectID="_1589785749" r:id="rId27"/>
              </w:object>
            </w: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  <w:p w:rsidR="00F21B33" w:rsidRPr="0068440B" w:rsidRDefault="00F21B33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right"/>
              <w:rPr>
                <w:b/>
              </w:rPr>
            </w:pP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>Resolving vertically: 50g = R + R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>B1</w:t>
            </w: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>Taking moments about B: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 xml:space="preserve">                                 </w:t>
            </w:r>
            <w:r w:rsidRPr="0068440B">
              <w:rPr>
                <w:position w:val="-14"/>
              </w:rPr>
              <w:object w:dxaOrig="3260" w:dyaOrig="400" w14:anchorId="57793791">
                <v:shape id="_x0000_i1032" type="#_x0000_t75" style="width:162.75pt;height:20.25pt" o:ole="">
                  <v:imagedata r:id="rId28" o:title=""/>
                </v:shape>
                <o:OLEObject Type="Embed" ProgID="Equation.DSMT4" ShapeID="_x0000_i1032" DrawAspect="Content" ObjectID="_1589785670" r:id="rId2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 xml:space="preserve">M1 A1 </w:t>
            </w:r>
            <w:proofErr w:type="spellStart"/>
            <w:r w:rsidRPr="0068440B">
              <w:t>A1</w:t>
            </w:r>
            <w:proofErr w:type="spellEnd"/>
          </w:p>
          <w:p w:rsidR="00F21B33" w:rsidRPr="0068440B" w:rsidRDefault="00F21B33" w:rsidP="0068440B">
            <w:pPr>
              <w:spacing w:before="40" w:after="40"/>
              <w:jc w:val="center"/>
            </w:pP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 xml:space="preserve">                                       </w:t>
            </w:r>
            <w:r w:rsidRPr="0068440B">
              <w:rPr>
                <w:position w:val="-6"/>
              </w:rPr>
              <w:object w:dxaOrig="999" w:dyaOrig="279" w14:anchorId="52F3458C">
                <v:shape id="_x0000_i1033" type="#_x0000_t75" style="width:50.25pt;height:14.25pt" o:ole="">
                  <v:imagedata r:id="rId30" o:title=""/>
                </v:shape>
                <o:OLEObject Type="Embed" ProgID="Equation.DSMT4" ShapeID="_x0000_i1033" DrawAspect="Content" ObjectID="_1589785671" r:id="rId3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  <w:r w:rsidRPr="0068440B">
              <w:t xml:space="preserve">                                           </w:t>
            </w:r>
            <w:r w:rsidRPr="0068440B">
              <w:rPr>
                <w:i/>
              </w:rPr>
              <w:t>x</w:t>
            </w:r>
            <w:r w:rsidRPr="0068440B">
              <w:t xml:space="preserve"> = 3.8 or better or 23/6 </w:t>
            </w:r>
            <w:proofErr w:type="spellStart"/>
            <w:r w:rsidRPr="0068440B">
              <w:t>oe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F21B33" w:rsidRPr="0068440B" w:rsidTr="004D0219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21B33" w:rsidRPr="0068440B" w:rsidRDefault="00F21B33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5)</w:t>
            </w:r>
          </w:p>
        </w:tc>
      </w:tr>
      <w:tr w:rsidR="00F21B33" w:rsidRPr="0068440B" w:rsidTr="00F21B33">
        <w:trPr>
          <w:trHeight w:val="350"/>
          <w:jc w:val="center"/>
        </w:trPr>
        <w:tc>
          <w:tcPr>
            <w:tcW w:w="1271" w:type="dxa"/>
          </w:tcPr>
          <w:p w:rsidR="00F21B33" w:rsidRPr="0068440B" w:rsidRDefault="00F21B33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21B33" w:rsidRPr="0068440B" w:rsidRDefault="00F21B33" w:rsidP="0068440B">
            <w:pPr>
              <w:spacing w:before="40" w:after="40"/>
              <w:jc w:val="right"/>
            </w:pPr>
            <w:r w:rsidRPr="0068440B">
              <w:rPr>
                <w:b/>
                <w:lang w:val="en-US"/>
              </w:rPr>
              <w:t>(10 marks)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 w:val="restart"/>
          </w:tcPr>
          <w:p w:rsidR="00E92B5F" w:rsidRPr="0068440B" w:rsidRDefault="00E92B5F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4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>Resolving vertically:</w:t>
            </w:r>
            <w:r w:rsidRPr="0068440B">
              <w:rPr>
                <w:noProof/>
                <w:position w:val="-14"/>
              </w:rPr>
              <w:object w:dxaOrig="1820" w:dyaOrig="400" w14:anchorId="2BA4E338">
                <v:shape id="_x0000_i1034" type="#_x0000_t75" style="width:90.75pt;height:20.25pt" o:ole="">
                  <v:imagedata r:id="rId32" o:title=""/>
                </v:shape>
                <o:OLEObject Type="Embed" ProgID="Equation.DSMT4" ShapeID="_x0000_i1034" DrawAspect="Content" ObjectID="_1589785672" r:id="rId3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A1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Moments about </w:t>
            </w:r>
            <w:r w:rsidRPr="0068440B">
              <w:rPr>
                <w:i/>
                <w:noProof/>
              </w:rPr>
              <w:t>A</w:t>
            </w:r>
            <w:r w:rsidRPr="0068440B">
              <w:rPr>
                <w:noProof/>
              </w:rPr>
              <w:t xml:space="preserve">:  </w:t>
            </w:r>
            <w:r w:rsidRPr="0068440B">
              <w:rPr>
                <w:noProof/>
                <w:position w:val="-6"/>
              </w:rPr>
              <w:object w:dxaOrig="1260" w:dyaOrig="279" w14:anchorId="02D3780D">
                <v:shape id="_x0000_i1035" type="#_x0000_t75" style="width:63pt;height:14.25pt" o:ole="">
                  <v:imagedata r:id="rId34" o:title=""/>
                </v:shape>
                <o:OLEObject Type="Embed" ProgID="Equation.DSMT4" ShapeID="_x0000_i1035" DrawAspect="Content" ObjectID="_1589785673" r:id="rId3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A1</w:t>
            </w:r>
          </w:p>
        </w:tc>
      </w:tr>
      <w:tr w:rsidR="00E92B5F" w:rsidRPr="0068440B" w:rsidTr="00E92B5F">
        <w:trPr>
          <w:trHeight w:val="747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Substitute and solve:  </w:t>
            </w:r>
            <w:r w:rsidRPr="0068440B">
              <w:rPr>
                <w:noProof/>
                <w:position w:val="-24"/>
              </w:rPr>
              <w:object w:dxaOrig="1219" w:dyaOrig="620" w14:anchorId="611A9C4F">
                <v:shape id="_x0000_i1036" type="#_x0000_t75" style="width:60.75pt;height:30.75pt" o:ole="">
                  <v:imagedata r:id="rId36" o:title=""/>
                </v:shape>
                <o:OLEObject Type="Embed" ProgID="Equation.DSMT4" ShapeID="_x0000_i1036" DrawAspect="Content" ObjectID="_1589785674" r:id="rId3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b/>
                <w:noProof/>
              </w:rPr>
            </w:pPr>
            <w:r w:rsidRPr="0068440B">
              <w:rPr>
                <w:b/>
                <w:noProof/>
              </w:rPr>
              <w:t>DM1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                                     </w:t>
            </w:r>
            <w:r w:rsidRPr="0068440B">
              <w:rPr>
                <w:noProof/>
                <w:position w:val="-6"/>
              </w:rPr>
              <w:object w:dxaOrig="560" w:dyaOrig="279" w14:anchorId="579B2089">
                <v:shape id="_x0000_i1037" type="#_x0000_t75" style="width:27.75pt;height:14.25pt" o:ole="">
                  <v:imagedata r:id="rId38" o:title=""/>
                </v:shape>
                <o:OLEObject Type="Embed" ProgID="Equation.DSMT4" ShapeID="_x0000_i1037" DrawAspect="Content" ObjectID="_1589785675" r:id="rId3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A1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68440B">
              <w:rPr>
                <w:b/>
                <w:noProof/>
              </w:rPr>
              <w:t>(6)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 w:val="restart"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4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Resolving vertically: </w:t>
            </w:r>
            <w:r w:rsidRPr="0068440B">
              <w:rPr>
                <w:noProof/>
                <w:position w:val="-6"/>
              </w:rPr>
              <w:object w:dxaOrig="1719" w:dyaOrig="279" w14:anchorId="2D0FF1EB">
                <v:shape id="_x0000_i1038" type="#_x0000_t75" style="width:86.25pt;height:14.25pt" o:ole="">
                  <v:imagedata r:id="rId40" o:title=""/>
                </v:shape>
                <o:OLEObject Type="Embed" ProgID="Equation.DSMT4" ShapeID="_x0000_i1038" DrawAspect="Content" ObjectID="_1589785676" r:id="rId41"/>
              </w:object>
            </w:r>
            <w:r w:rsidRPr="0068440B">
              <w:rPr>
                <w:noProof/>
              </w:rPr>
              <w:t xml:space="preserve">    </w:t>
            </w:r>
            <w:r w:rsidRPr="0068440B">
              <w:rPr>
                <w:noProof/>
                <w:position w:val="-14"/>
              </w:rPr>
              <w:object w:dxaOrig="1600" w:dyaOrig="400" w14:anchorId="57C09598">
                <v:shape id="_x0000_i1039" type="#_x0000_t75" style="width:80.25pt;height:20.25pt" o:ole="">
                  <v:imagedata r:id="rId42" o:title=""/>
                </v:shape>
                <o:OLEObject Type="Embed" ProgID="Equation.DSMT4" ShapeID="_x0000_i1039" DrawAspect="Content" ObjectID="_1589785677" r:id="rId4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 xml:space="preserve">M1A1 </w:t>
            </w:r>
            <w:r w:rsidRPr="0068440B">
              <w:rPr>
                <w:b/>
                <w:noProof/>
              </w:rPr>
              <w:t>ft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Moments about A:  </w:t>
            </w:r>
            <w:r w:rsidRPr="0068440B">
              <w:rPr>
                <w:noProof/>
                <w:position w:val="-6"/>
              </w:rPr>
              <w:object w:dxaOrig="1900" w:dyaOrig="279" w14:anchorId="7BC47B55">
                <v:shape id="_x0000_i1040" type="#_x0000_t75" style="width:95.25pt;height:14.25pt" o:ole="">
                  <v:imagedata r:id="rId44" o:title=""/>
                </v:shape>
                <o:OLEObject Type="Embed" ProgID="Equation.DSMT4" ShapeID="_x0000_i1040" DrawAspect="Content" ObjectID="_1589785678" r:id="rId4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 xml:space="preserve">M1A1 </w:t>
            </w:r>
            <w:r w:rsidRPr="0068440B">
              <w:rPr>
                <w:b/>
                <w:noProof/>
              </w:rPr>
              <w:t>ft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Substitute and solve:  </w:t>
            </w:r>
            <w:r w:rsidRPr="0068440B">
              <w:rPr>
                <w:noProof/>
                <w:position w:val="-24"/>
              </w:rPr>
              <w:object w:dxaOrig="2460" w:dyaOrig="620" w14:anchorId="1C335385">
                <v:shape id="_x0000_i1041" type="#_x0000_t75" style="width:123pt;height:30.75pt" o:ole="">
                  <v:imagedata r:id="rId46" o:title=""/>
                </v:shape>
                <o:OLEObject Type="Embed" ProgID="Equation.DSMT4" ShapeID="_x0000_i1041" DrawAspect="Content" ObjectID="_1589785679" r:id="rId4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b/>
                <w:noProof/>
              </w:rPr>
            </w:pPr>
            <w:r w:rsidRPr="0068440B">
              <w:rPr>
                <w:b/>
                <w:noProof/>
              </w:rPr>
              <w:t>DM1</w:t>
            </w:r>
          </w:p>
        </w:tc>
      </w:tr>
      <w:tr w:rsidR="00E92B5F" w:rsidRPr="0068440B" w:rsidTr="00F21B33">
        <w:trPr>
          <w:trHeight w:val="350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                                         </w:t>
            </w:r>
            <w:r w:rsidRPr="0068440B">
              <w:rPr>
                <w:noProof/>
                <w:position w:val="-24"/>
              </w:rPr>
              <w:object w:dxaOrig="1780" w:dyaOrig="620" w14:anchorId="1337E4CD">
                <v:shape id="_x0000_i1042" type="#_x0000_t75" style="width:89.25pt;height:30.75pt" o:ole="">
                  <v:imagedata r:id="rId48" o:title=""/>
                </v:shape>
                <o:OLEObject Type="Embed" ProgID="Equation.DSMT4" ShapeID="_x0000_i1042" DrawAspect="Content" ObjectID="_1589785680" r:id="rId4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rPr>
                <w:noProof/>
              </w:rPr>
            </w:pP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  <w:vMerge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                                                 </w:t>
            </w:r>
            <w:r w:rsidRPr="0068440B">
              <w:rPr>
                <w:noProof/>
                <w:position w:val="-24"/>
              </w:rPr>
              <w:object w:dxaOrig="780" w:dyaOrig="620" w14:anchorId="3E41BB26">
                <v:shape id="_x0000_i1043" type="#_x0000_t75" style="width:39pt;height:30.75pt" o:ole="">
                  <v:imagedata r:id="rId50" o:title=""/>
                </v:shape>
                <o:OLEObject Type="Embed" ProgID="Equation.DSMT4" ShapeID="_x0000_i1043" DrawAspect="Content" ObjectID="_1589785681" r:id="rId51"/>
              </w:object>
            </w:r>
            <w:r w:rsidRPr="0068440B">
              <w:rPr>
                <w:noProof/>
              </w:rPr>
              <w:t xml:space="preserve">,                   </w:t>
            </w:r>
            <w:r w:rsidRPr="0068440B">
              <w:rPr>
                <w:noProof/>
                <w:position w:val="-24"/>
              </w:rPr>
              <w:object w:dxaOrig="600" w:dyaOrig="620" w14:anchorId="7AB56E0D">
                <v:shape id="_x0000_i1044" type="#_x0000_t75" style="width:30pt;height:30.75pt" o:ole="">
                  <v:imagedata r:id="rId52" o:title=""/>
                </v:shape>
                <o:OLEObject Type="Embed" ProgID="Equation.DSMT4" ShapeID="_x0000_i1044" DrawAspect="Content" ObjectID="_1589785682" r:id="rId5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A1</w:t>
            </w:r>
          </w:p>
        </w:tc>
      </w:tr>
      <w:tr w:rsidR="00E92B5F" w:rsidRPr="0068440B" w:rsidTr="00F21B33">
        <w:trPr>
          <w:trHeight w:val="350"/>
          <w:jc w:val="center"/>
        </w:trPr>
        <w:tc>
          <w:tcPr>
            <w:tcW w:w="1271" w:type="dxa"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68440B">
              <w:rPr>
                <w:b/>
                <w:noProof/>
              </w:rPr>
              <w:t>(6)</w:t>
            </w:r>
          </w:p>
        </w:tc>
      </w:tr>
      <w:tr w:rsidR="00E92B5F" w:rsidRPr="0068440B" w:rsidTr="00E92B5F">
        <w:trPr>
          <w:trHeight w:val="350"/>
          <w:jc w:val="center"/>
        </w:trPr>
        <w:tc>
          <w:tcPr>
            <w:tcW w:w="1271" w:type="dxa"/>
          </w:tcPr>
          <w:p w:rsidR="00E92B5F" w:rsidRPr="0068440B" w:rsidRDefault="00E92B5F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92B5F" w:rsidRPr="0068440B" w:rsidRDefault="00E92B5F" w:rsidP="0068440B">
            <w:pPr>
              <w:spacing w:before="40" w:after="40"/>
              <w:jc w:val="right"/>
            </w:pPr>
            <w:r w:rsidRPr="0068440B">
              <w:rPr>
                <w:b/>
                <w:lang w:val="en-US"/>
              </w:rPr>
              <w:t>(12 marks)</w:t>
            </w:r>
          </w:p>
        </w:tc>
      </w:tr>
      <w:tr w:rsidR="00E61C96" w:rsidRPr="0068440B" w:rsidTr="00E92B5F">
        <w:trPr>
          <w:trHeight w:val="350"/>
          <w:jc w:val="center"/>
        </w:trPr>
        <w:tc>
          <w:tcPr>
            <w:tcW w:w="1271" w:type="dxa"/>
            <w:vMerge w:val="restart"/>
          </w:tcPr>
          <w:p w:rsidR="00E61C96" w:rsidRPr="0068440B" w:rsidRDefault="00E61C96" w:rsidP="00F15877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5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</w:pPr>
            <w:r w:rsidRPr="0068440B">
              <w:rPr>
                <w:noProof/>
              </w:rPr>
              <w:drawing>
                <wp:anchor distT="0" distB="0" distL="114300" distR="114300" simplePos="0" relativeHeight="251685888" behindDoc="0" locked="0" layoutInCell="1" allowOverlap="1" wp14:anchorId="225C51B2" wp14:editId="66861A98">
                  <wp:simplePos x="0" y="0"/>
                  <wp:positionH relativeFrom="column">
                    <wp:posOffset>45720</wp:posOffset>
                  </wp:positionH>
                  <wp:positionV relativeFrom="paragraph">
                    <wp:posOffset>61595</wp:posOffset>
                  </wp:positionV>
                  <wp:extent cx="3695700" cy="1182370"/>
                  <wp:effectExtent l="0" t="0" r="0" b="0"/>
                  <wp:wrapTight wrapText="bothSides">
                    <wp:wrapPolygon edited="0">
                      <wp:start x="12581" y="1740"/>
                      <wp:lineTo x="1893" y="5916"/>
                      <wp:lineTo x="1781" y="8004"/>
                      <wp:lineTo x="891" y="8004"/>
                      <wp:lineTo x="891" y="12180"/>
                      <wp:lineTo x="6569" y="13573"/>
                      <wp:lineTo x="4676" y="13921"/>
                      <wp:lineTo x="5010" y="17749"/>
                      <wp:lineTo x="16144" y="19141"/>
                      <wp:lineTo x="16033" y="20185"/>
                      <wp:lineTo x="16812" y="20185"/>
                      <wp:lineTo x="18148" y="18445"/>
                      <wp:lineTo x="18037" y="13921"/>
                      <wp:lineTo x="15922" y="13573"/>
                      <wp:lineTo x="16812" y="8700"/>
                      <wp:lineTo x="16367" y="8004"/>
                      <wp:lineTo x="15588" y="8004"/>
                      <wp:lineTo x="15588" y="6264"/>
                      <wp:lineTo x="13138" y="1740"/>
                      <wp:lineTo x="12581" y="1740"/>
                    </wp:wrapPolygon>
                  </wp:wrapTight>
                  <wp:docPr id="59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Picture 5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4"/>
                          <a:srcRect l="12131" t="-1" r="33123" b="34833"/>
                          <a:stretch/>
                        </pic:blipFill>
                        <pic:spPr>
                          <a:xfrm>
                            <a:off x="0" y="0"/>
                            <a:ext cx="3695700" cy="1182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E61C96" w:rsidRPr="0068440B" w:rsidRDefault="00E61C96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E61C96" w:rsidP="0068440B">
            <w:pPr>
              <w:spacing w:before="40" w:after="40"/>
              <w:jc w:val="right"/>
              <w:rPr>
                <w:b/>
                <w:lang w:val="en-US"/>
              </w:rPr>
            </w:pPr>
          </w:p>
        </w:tc>
      </w:tr>
      <w:tr w:rsidR="00E61C96" w:rsidRPr="0068440B" w:rsidTr="00687D05">
        <w:trPr>
          <w:trHeight w:val="350"/>
          <w:jc w:val="center"/>
        </w:trPr>
        <w:tc>
          <w:tcPr>
            <w:tcW w:w="1271" w:type="dxa"/>
            <w:vMerge/>
          </w:tcPr>
          <w:p w:rsidR="00E61C96" w:rsidRPr="0068440B" w:rsidRDefault="00E61C96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6729C4" w:rsidP="0068440B">
            <w:pPr>
              <w:spacing w:before="40" w:after="40"/>
            </w:pPr>
            <w:r w:rsidRPr="0068440B">
              <w:rPr>
                <w:noProof/>
              </w:rPr>
              <w:pict w14:anchorId="351C1CE6">
                <v:group id="_x0000_s1120" style="position:absolute;margin-left:353.45pt;margin-top:14.65pt;width:15pt;height:31.5pt;z-index:251681792;mso-position-horizontal-relative:text;mso-position-vertical-relative:text" coordorigin="9169,4860" coordsize="300,630">
                  <v:line id="_x0000_s1121" style="position:absolute" from="9169,4860" to="9169,5490"/>
                  <v:line id="_x0000_s1122" style="position:absolute" from="9169,4860" to="9469,4860"/>
                  <v:line id="_x0000_s1123" style="position:absolute" from="9169,5490" to="9469,5490"/>
                </v:group>
              </w:pict>
            </w:r>
            <w:r w:rsidR="00E61C96" w:rsidRPr="0068440B">
              <w:t xml:space="preserve">        </w:t>
            </w:r>
            <w:r w:rsidR="00E61C96" w:rsidRPr="0068440B">
              <w:rPr>
                <w:position w:val="-14"/>
              </w:rPr>
              <w:object w:dxaOrig="700" w:dyaOrig="400" w14:anchorId="128D7C46">
                <v:shape id="_x0000_i1045" type="#_x0000_t75" style="width:35.25pt;height:20.25pt" o:ole="">
                  <v:imagedata r:id="rId55" o:title=""/>
                </v:shape>
                <o:OLEObject Type="Embed" ProgID="Equation.DSMT4" ShapeID="_x0000_i1045" DrawAspect="Content" ObjectID="_1589785683" r:id="rId56"/>
              </w:object>
            </w:r>
            <w:r w:rsidR="00E61C96" w:rsidRPr="0068440B">
              <w:t xml:space="preserve">            </w:t>
            </w:r>
            <w:r w:rsidR="00E61C96" w:rsidRPr="0068440B">
              <w:rPr>
                <w:position w:val="-24"/>
              </w:rPr>
              <w:object w:dxaOrig="2000" w:dyaOrig="620" w14:anchorId="58E53F4D">
                <v:shape id="_x0000_i1046" type="#_x0000_t75" style="width:99.75pt;height:30.75pt" o:ole="">
                  <v:imagedata r:id="rId57" o:title=""/>
                </v:shape>
                <o:OLEObject Type="Embed" ProgID="Equation.DSMT4" ShapeID="_x0000_i1046" DrawAspect="Content" ObjectID="_1589785684" r:id="rId5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E61C96" w:rsidP="0068440B">
            <w:pPr>
              <w:spacing w:before="40" w:after="40"/>
              <w:jc w:val="center"/>
            </w:pPr>
            <w:r w:rsidRPr="0068440B">
              <w:t>M1 A1</w:t>
            </w:r>
          </w:p>
        </w:tc>
      </w:tr>
      <w:tr w:rsidR="00E61C96" w:rsidRPr="0068440B" w:rsidTr="00687D05">
        <w:trPr>
          <w:trHeight w:val="350"/>
          <w:jc w:val="center"/>
        </w:trPr>
        <w:tc>
          <w:tcPr>
            <w:tcW w:w="1271" w:type="dxa"/>
            <w:vMerge/>
          </w:tcPr>
          <w:p w:rsidR="00E61C96" w:rsidRPr="0068440B" w:rsidRDefault="00E61C96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E61C96" w:rsidP="0068440B">
            <w:pPr>
              <w:spacing w:before="40" w:after="40"/>
            </w:pPr>
            <w:r w:rsidRPr="0068440B">
              <w:t xml:space="preserve">                                        </w:t>
            </w:r>
            <w:r w:rsidRPr="0068440B">
              <w:rPr>
                <w:position w:val="-24"/>
              </w:rPr>
              <w:object w:dxaOrig="999" w:dyaOrig="620" w14:anchorId="26FEB2B2">
                <v:shape id="_x0000_i1047" type="#_x0000_t75" style="width:50.25pt;height:30.75pt" o:ole="">
                  <v:imagedata r:id="rId59" o:title=""/>
                </v:shape>
                <o:OLEObject Type="Embed" ProgID="Equation.DSMT4" ShapeID="_x0000_i1047" DrawAspect="Content" ObjectID="_1589785685" r:id="rId60"/>
              </w:object>
            </w:r>
            <w:r w:rsidRPr="0068440B">
              <w:t xml:space="preserve"> </w:t>
            </w:r>
            <w:r w:rsidRPr="0068440B">
              <w:sym w:font="Wingdings 2" w:char="F0DD"/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E61C96" w:rsidP="0068440B">
            <w:pPr>
              <w:spacing w:before="40" w:after="40"/>
              <w:jc w:val="center"/>
              <w:rPr>
                <w:b/>
              </w:rPr>
            </w:pPr>
            <w:r w:rsidRPr="0068440B">
              <w:t>DM1 A1</w:t>
            </w:r>
          </w:p>
        </w:tc>
      </w:tr>
      <w:tr w:rsidR="00E61C96" w:rsidRPr="0068440B" w:rsidTr="00E92B5F">
        <w:trPr>
          <w:trHeight w:val="350"/>
          <w:jc w:val="center"/>
        </w:trPr>
        <w:tc>
          <w:tcPr>
            <w:tcW w:w="1271" w:type="dxa"/>
          </w:tcPr>
          <w:p w:rsidR="00E61C96" w:rsidRPr="0068440B" w:rsidRDefault="00E61C96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E61C96" w:rsidP="0068440B">
            <w:pPr>
              <w:spacing w:before="40" w:after="40"/>
            </w:pPr>
            <w:r w:rsidRPr="0068440B">
              <w:t xml:space="preserve">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61C96" w:rsidRPr="0068440B" w:rsidRDefault="00E61C96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4)</w:t>
            </w:r>
          </w:p>
        </w:tc>
      </w:tr>
      <w:tr w:rsidR="00687D05" w:rsidRPr="0068440B" w:rsidTr="00E92B5F">
        <w:trPr>
          <w:trHeight w:val="350"/>
          <w:jc w:val="center"/>
        </w:trPr>
        <w:tc>
          <w:tcPr>
            <w:tcW w:w="1271" w:type="dxa"/>
            <w:vMerge w:val="restart"/>
          </w:tcPr>
          <w:p w:rsidR="00687D05" w:rsidRPr="0068440B" w:rsidRDefault="00687D05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5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</w:pPr>
            <w:r w:rsidRPr="0068440B">
              <w:rPr>
                <w:noProof/>
              </w:rPr>
              <w:drawing>
                <wp:anchor distT="0" distB="0" distL="114300" distR="114300" simplePos="0" relativeHeight="251692032" behindDoc="0" locked="0" layoutInCell="1" allowOverlap="1" wp14:anchorId="0A1E7828" wp14:editId="4DF447FC">
                  <wp:simplePos x="0" y="0"/>
                  <wp:positionH relativeFrom="column">
                    <wp:posOffset>-49530</wp:posOffset>
                  </wp:positionH>
                  <wp:positionV relativeFrom="paragraph">
                    <wp:posOffset>67945</wp:posOffset>
                  </wp:positionV>
                  <wp:extent cx="3361055" cy="1371600"/>
                  <wp:effectExtent l="0" t="0" r="0" b="0"/>
                  <wp:wrapTight wrapText="bothSides">
                    <wp:wrapPolygon edited="0">
                      <wp:start x="6244" y="1500"/>
                      <wp:lineTo x="2693" y="5400"/>
                      <wp:lineTo x="2693" y="6900"/>
                      <wp:lineTo x="1714" y="6900"/>
                      <wp:lineTo x="1836" y="10500"/>
                      <wp:lineTo x="7835" y="11700"/>
                      <wp:lineTo x="5754" y="12000"/>
                      <wp:lineTo x="5876" y="14400"/>
                      <wp:lineTo x="11263" y="16500"/>
                      <wp:lineTo x="11141" y="17400"/>
                      <wp:lineTo x="11998" y="17400"/>
                      <wp:lineTo x="11875" y="16500"/>
                      <wp:lineTo x="15303" y="14400"/>
                      <wp:lineTo x="15181" y="12000"/>
                      <wp:lineTo x="18731" y="11100"/>
                      <wp:lineTo x="18976" y="6900"/>
                      <wp:lineTo x="17752" y="6900"/>
                      <wp:lineTo x="17752" y="5400"/>
                      <wp:lineTo x="15058" y="1500"/>
                      <wp:lineTo x="6244" y="1500"/>
                    </wp:wrapPolygon>
                  </wp:wrapTight>
                  <wp:docPr id="83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" name="Picture 8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1"/>
                          <a:srcRect l="10126" r="40087" b="2214"/>
                          <a:stretch/>
                        </pic:blipFill>
                        <pic:spPr>
                          <a:xfrm>
                            <a:off x="0" y="0"/>
                            <a:ext cx="3361055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  <w:p w:rsidR="00687D05" w:rsidRPr="0068440B" w:rsidRDefault="00687D05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  <w:jc w:val="right"/>
              <w:rPr>
                <w:b/>
                <w:lang w:val="en-US"/>
              </w:rPr>
            </w:pPr>
          </w:p>
        </w:tc>
      </w:tr>
      <w:tr w:rsidR="00687D05" w:rsidRPr="0068440B" w:rsidTr="00687D05">
        <w:trPr>
          <w:trHeight w:val="350"/>
          <w:jc w:val="center"/>
        </w:trPr>
        <w:tc>
          <w:tcPr>
            <w:tcW w:w="1271" w:type="dxa"/>
            <w:vMerge/>
          </w:tcPr>
          <w:p w:rsidR="00687D05" w:rsidRPr="0068440B" w:rsidRDefault="00687D05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729C4" w:rsidP="0068440B">
            <w:pPr>
              <w:spacing w:before="40" w:after="40"/>
            </w:pPr>
            <w:r w:rsidRPr="0068440B">
              <w:rPr>
                <w:noProof/>
              </w:rPr>
              <w:pict w14:anchorId="10A83B77">
                <v:group id="_x0000_s1191" style="position:absolute;margin-left:353.45pt;margin-top:15.5pt;width:15pt;height:28.5pt;z-index:251693056;mso-position-horizontal-relative:text;mso-position-vertical-relative:text" coordorigin="9105,8340" coordsize="300,570">
                  <v:line id="_x0000_s1192" style="position:absolute" from="9105,8340" to="9105,8910"/>
                  <v:line id="_x0000_s1193" style="position:absolute" from="9105,8340" to="9405,8340"/>
                  <v:line id="_x0000_s1194" style="position:absolute" from="9105,8910" to="9405,8910"/>
                </v:group>
              </w:pict>
            </w:r>
            <w:r w:rsidR="00687D05" w:rsidRPr="0068440B">
              <w:t xml:space="preserve">        </w:t>
            </w:r>
            <w:r w:rsidR="00687D05" w:rsidRPr="0068440B">
              <w:rPr>
                <w:position w:val="-14"/>
              </w:rPr>
              <w:object w:dxaOrig="680" w:dyaOrig="400" w14:anchorId="20FDED85">
                <v:shape id="_x0000_i1048" type="#_x0000_t75" style="width:33.75pt;height:20.25pt" o:ole="">
                  <v:imagedata r:id="rId62" o:title=""/>
                </v:shape>
                <o:OLEObject Type="Embed" ProgID="Equation.DSMT4" ShapeID="_x0000_i1048" DrawAspect="Content" ObjectID="_1589785686" r:id="rId63"/>
              </w:object>
            </w:r>
            <w:r w:rsidR="00687D05" w:rsidRPr="0068440B">
              <w:t xml:space="preserve">             </w:t>
            </w:r>
            <w:r w:rsidR="00687D05" w:rsidRPr="0068440B">
              <w:rPr>
                <w:position w:val="-24"/>
              </w:rPr>
              <w:object w:dxaOrig="2820" w:dyaOrig="620" w14:anchorId="488DBE04">
                <v:shape id="_x0000_i1049" type="#_x0000_t75" style="width:141pt;height:30.75pt" o:ole="">
                  <v:imagedata r:id="rId64" o:title=""/>
                </v:shape>
                <o:OLEObject Type="Embed" ProgID="Equation.DSMT4" ShapeID="_x0000_i1049" DrawAspect="Content" ObjectID="_1589785687" r:id="rId6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  <w:jc w:val="center"/>
            </w:pPr>
            <w:r w:rsidRPr="0068440B">
              <w:t>M1 A2(1, 0)</w:t>
            </w:r>
          </w:p>
        </w:tc>
      </w:tr>
      <w:tr w:rsidR="00687D05" w:rsidRPr="0068440B" w:rsidTr="00687D05">
        <w:trPr>
          <w:trHeight w:val="350"/>
          <w:jc w:val="center"/>
        </w:trPr>
        <w:tc>
          <w:tcPr>
            <w:tcW w:w="1271" w:type="dxa"/>
            <w:vMerge/>
          </w:tcPr>
          <w:p w:rsidR="00687D05" w:rsidRPr="0068440B" w:rsidRDefault="00687D05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</w:pPr>
            <w:r w:rsidRPr="0068440B">
              <w:t xml:space="preserve">                    Leading to                        </w:t>
            </w:r>
            <w:r w:rsidRPr="0068440B">
              <w:rPr>
                <w:position w:val="-24"/>
              </w:rPr>
              <w:object w:dxaOrig="1060" w:dyaOrig="620" w14:anchorId="0202F24A">
                <v:shape id="_x0000_i1050" type="#_x0000_t75" style="width:53.25pt;height:30.75pt" o:ole="">
                  <v:imagedata r:id="rId66" o:title=""/>
                </v:shape>
                <o:OLEObject Type="Embed" ProgID="Equation.DSMT4" ShapeID="_x0000_i1050" DrawAspect="Content" ObjectID="_1589785688" r:id="rId6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  <w:jc w:val="center"/>
              <w:rPr>
                <w:b/>
              </w:rPr>
            </w:pPr>
            <w:r w:rsidRPr="0068440B">
              <w:t>DM1 A1</w:t>
            </w:r>
          </w:p>
        </w:tc>
      </w:tr>
      <w:tr w:rsidR="00687D05" w:rsidRPr="0068440B" w:rsidTr="00E92B5F">
        <w:trPr>
          <w:trHeight w:val="350"/>
          <w:jc w:val="center"/>
        </w:trPr>
        <w:tc>
          <w:tcPr>
            <w:tcW w:w="1271" w:type="dxa"/>
          </w:tcPr>
          <w:p w:rsidR="00687D05" w:rsidRPr="0068440B" w:rsidRDefault="00687D05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5)</w:t>
            </w:r>
          </w:p>
        </w:tc>
      </w:tr>
      <w:tr w:rsidR="00687D05" w:rsidRPr="0068440B" w:rsidTr="00E92B5F">
        <w:trPr>
          <w:trHeight w:val="350"/>
          <w:jc w:val="center"/>
        </w:trPr>
        <w:tc>
          <w:tcPr>
            <w:tcW w:w="1271" w:type="dxa"/>
          </w:tcPr>
          <w:p w:rsidR="00687D05" w:rsidRPr="0068440B" w:rsidRDefault="00687D05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7D05" w:rsidRPr="0068440B" w:rsidRDefault="00687D05" w:rsidP="0068440B">
            <w:pPr>
              <w:spacing w:before="40" w:after="40" w:line="360" w:lineRule="auto"/>
              <w:jc w:val="right"/>
            </w:pPr>
            <w:r w:rsidRPr="0068440B">
              <w:rPr>
                <w:b/>
              </w:rPr>
              <w:t>(9 marks)</w:t>
            </w:r>
          </w:p>
        </w:tc>
      </w:tr>
      <w:tr w:rsidR="00726E81" w:rsidRPr="0068440B" w:rsidTr="00E92B5F">
        <w:trPr>
          <w:trHeight w:val="350"/>
          <w:jc w:val="center"/>
        </w:trPr>
        <w:tc>
          <w:tcPr>
            <w:tcW w:w="1271" w:type="dxa"/>
            <w:vMerge w:val="restart"/>
          </w:tcPr>
          <w:p w:rsidR="00726E81" w:rsidRPr="0068440B" w:rsidRDefault="00726E81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6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spacing w:before="40" w:after="40"/>
            </w:pPr>
            <w:r w:rsidRPr="0068440B"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96128" behindDoc="0" locked="0" layoutInCell="1" allowOverlap="1" wp14:anchorId="269F5D8D" wp14:editId="4AD4A2CB">
                      <wp:simplePos x="0" y="0"/>
                      <wp:positionH relativeFrom="column">
                        <wp:posOffset>6985</wp:posOffset>
                      </wp:positionH>
                      <wp:positionV relativeFrom="paragraph">
                        <wp:posOffset>59690</wp:posOffset>
                      </wp:positionV>
                      <wp:extent cx="3200400" cy="1028700"/>
                      <wp:effectExtent l="0" t="0" r="0" b="0"/>
                      <wp:wrapNone/>
                      <wp:docPr id="19" name="Canvas 1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" name="Line 2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200" y="342900"/>
                                  <a:ext cx="22860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" name="Line 20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57200" y="342900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2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28700" y="342900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2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00200" y="342900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20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171700" y="342900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2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43200" y="342900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Text Box 2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4325" y="647700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 w:rsidRPr="00147B83"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2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28825" y="638175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 w:rsidRPr="00147B83"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2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600" y="228600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147B83">
                                      <w:rPr>
                                        <w:i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05100" y="238125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147B83">
                                      <w:rPr>
                                        <w:i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2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09775" y="123825"/>
                                  <a:ext cx="3429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147B83">
                                      <w:rPr>
                                        <w:i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8675" y="647700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40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2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09700" y="638175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20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Text Box 2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52700" y="628650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M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Text Box 2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1500" y="114300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2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2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6800" y="114300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2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2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00200" y="114300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2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2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6000" y="114300"/>
                                  <a:ext cx="4476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729C4" w:rsidRPr="00147B83" w:rsidRDefault="006729C4" w:rsidP="00726E81">
                                    <w:r>
                                      <w:t>2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69F5D8D" id="Canvas 19" o:spid="_x0000_s1026" editas="canvas" style="position:absolute;margin-left:.55pt;margin-top:4.7pt;width:252pt;height:81pt;z-index:251696128" coordsize="32004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">
                      <v:shape id="_x0000_s1027" type="#_x0000_t75" style="position:absolute;width:32004;height:10287;visibility:visible;mso-wrap-style:square">
                        <v:fill o:detectmouseclick="t"/>
                        <v:path o:connecttype="none"/>
                      </v:shape>
                      <v:line id="Line 200" o:spid="_x0000_s1028" style="position:absolute;visibility:visible;mso-wrap-style:square" from="4572,3429" to="27432,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XMMIAAADaAAAADwAAAGRycy9kb3ducmV2LnhtbERPTWvCQBC9C/6HZYTedGMLoURXEaWg&#10;PZRqBT2O2TGJZmfD7jZJ/31XKPQ0PN7nzJe9qUVLzleWFUwnCQji3OqKCwXHr7fxKwgfkDXWlknB&#10;D3lYLoaDOWbadryn9hAKEUPYZ6igDKHJpPR5SQb9xDbEkbtaZzBE6AqpHXYx3NTyOUlSabDi2FBi&#10;Q+uS8vvh2yj4ePlM29Xufdufdukl3+wv51vnlHoa9asZiEB9+Bf/ubc6zofHK48r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8XMMIAAADaAAAADwAAAAAAAAAAAAAA&#10;AAChAgAAZHJzL2Rvd25yZXYueG1sUEsFBgAAAAAEAAQA+QAAAJADAAAAAA==&#10;"/>
                      <v:line id="Line 201" o:spid="_x0000_s1029" style="position:absolute;flip:y;visibility:visible;mso-wrap-style:square" from="4572,3429" to="4578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qKy8AAAADaAAAADwAAAGRycy9kb3ducmV2LnhtbERPTWvCQBC9C/0PyxS8BN00gtToGlqt&#10;UJAeaj14HLJjEpqdDdlR03/fLRQ8Pt73qhhcq67Uh8azgadpCoq49LbhysDxazd5BhUE2WLrmQz8&#10;UIBi/TBaYW79jT/pepBKxRAOORqoRbpc61DW5DBMfUccubPvHUqEfaVtj7cY7lqdpelcO2w4NtTY&#10;0aam8vtwcXHG7oO3s1ny6nSSLOjtJPtUizHjx+FlCUpokLv43/1uDWTwdyX6Qa9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CaisvAAAAA2gAAAA8AAAAAAAAAAAAAAAAA&#10;oQIAAGRycy9kb3ducmV2LnhtbFBLBQYAAAAABAAEAPkAAACOAwAAAAA=&#10;">
                        <v:stroke endarrow="block"/>
                      </v:line>
                      <v:line id="Line 202" o:spid="_x0000_s1030" style="position:absolute;visibility:visible;mso-wrap-style:square" from="10287,3429" to="10293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8K1MMAAADaAAAADwAAAGRycy9kb3ducmV2LnhtbESPQWsCMRSE7wX/Q3iCt5rVg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PCtTDAAAA2gAAAA8AAAAAAAAAAAAA&#10;AAAAoQIAAGRycy9kb3ducmV2LnhtbFBLBQYAAAAABAAEAPkAAACRAwAAAAA=&#10;">
                        <v:stroke endarrow="block"/>
                      </v:line>
                      <v:line id="Line 203" o:spid="_x0000_s1031" style="position:absolute;visibility:visible;mso-wrap-style:square" from="16002,3429" to="16008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aSoMMAAADaAAAADwAAAGRycy9kb3ducmV2LnhtbESPQWsCMRSE7wX/Q3iCt5pVi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mkqDDAAAA2gAAAA8AAAAAAAAAAAAA&#10;AAAAoQIAAGRycy9kb3ducmV2LnhtbFBLBQYAAAAABAAEAPkAAACRAwAAAAA=&#10;">
                        <v:stroke endarrow="block"/>
                      </v:line>
                      <v:line id="Line 204" o:spid="_x0000_s1032" style="position:absolute;flip:y;visibility:visible;mso-wrap-style:square" from="21717,3429" to="21723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MSv8AAAADaAAAADwAAAGRycy9kb3ducmV2LnhtbERPTWvCQBC9F/wPyxR6CXXTitJGV7FV&#10;QSg9GD30OGTHJDQ7G7JTjf/eFYQeH+97tuhdo07UhdqzgZdhCoq48Lbm0sBhv3l+AxUE2WLjmQxc&#10;KMBiPniYYWb9mXd0yqVUMYRDhgYqkTbTOhQVOQxD3xJH7ug7hxJhV2rb4TmGu0a/pulEO6w5NlTY&#10;0mdFxW/+5+KMzTevRqPkw+kkeaf1j3ylWox5euyXU1BCvfyL7+6tNTCG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9zEr/AAAAA2gAAAA8AAAAAAAAAAAAAAAAA&#10;oQIAAGRycy9kb3ducmV2LnhtbFBLBQYAAAAABAAEAPkAAACOAwAAAAA=&#10;">
                        <v:stroke endarrow="block"/>
                      </v:line>
                      <v:line id="Line 205" o:spid="_x0000_s1033" style="position:absolute;visibility:visible;mso-wrap-style:square" from="27432,3429" to="27438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ipTMIAAADaAAAADwAAAGRycy9kb3ducmV2LnhtbESPQWsCMRSE7wX/Q3hCbzWrB62rUcRF&#10;8FALaun5uXluFjcvyyau6b9vhEKPw8x8wyzX0Taip87XjhWMRxkI4tLpmisFX+fd2zsIH5A1No5J&#10;wQ95WK8GL0vMtXvwkfpTqESCsM9RgQmhzaX0pSGLfuRa4uRdXWcxJNlVUnf4SHDbyEmWTaXFmtOC&#10;wZa2hsrb6W4VzExxlDNZfJw/i74ez+Mhfl/mSr0O42YBIlAM/+G/9l4rmMLzSroB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XipTMIAAADaAAAADwAAAAAAAAAAAAAA&#10;AAChAgAAZHJzL2Rvd25yZXYueG1sUEsFBgAAAAAEAAQA+QAAAJADAAAAAA==&#10;">
                        <v:stroke endarrow="block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06" o:spid="_x0000_s1034" type="#_x0000_t202" style="position:absolute;left:3143;top:6477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<v:textbox>
                          <w:txbxContent>
                            <w:p w:rsidR="006729C4" w:rsidRPr="00147B83" w:rsidRDefault="006729C4" w:rsidP="00726E81">
                              <w:r w:rsidRPr="00147B83">
                                <w:t>X</w:t>
                              </w:r>
                            </w:p>
                          </w:txbxContent>
                        </v:textbox>
                      </v:shape>
                      <v:shape id="Text Box 207" o:spid="_x0000_s1035" type="#_x0000_t202" style="position:absolute;left:20288;top:6381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:rsidR="006729C4" w:rsidRPr="00147B83" w:rsidRDefault="006729C4" w:rsidP="00726E81">
                              <w:r w:rsidRPr="00147B83">
                                <w:t>X</w:t>
                              </w:r>
                            </w:p>
                          </w:txbxContent>
                        </v:textbox>
                      </v:shape>
                      <v:shape id="Text Box 208" o:spid="_x0000_s1036" type="#_x0000_t202" style="position:absolute;left:2286;top:2286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<v:textbox>
                          <w:txbxContent>
                            <w:p w:rsidR="006729C4" w:rsidRPr="00147B83" w:rsidRDefault="006729C4" w:rsidP="00726E81">
                              <w:pPr>
                                <w:rPr>
                                  <w:i/>
                                </w:rPr>
                              </w:pPr>
                              <w:r w:rsidRPr="00147B83"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209" o:spid="_x0000_s1037" type="#_x0000_t202" style="position:absolute;left:27051;top:2381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6729C4" w:rsidRPr="00147B83" w:rsidRDefault="006729C4" w:rsidP="00726E81">
                              <w:pPr>
                                <w:rPr>
                                  <w:i/>
                                </w:rPr>
                              </w:pPr>
                              <w:r w:rsidRPr="00147B83"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210" o:spid="_x0000_s1038" type="#_x0000_t202" style="position:absolute;left:20097;top:1238;width:3429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<v:textbox>
                          <w:txbxContent>
                            <w:p w:rsidR="006729C4" w:rsidRPr="00147B83" w:rsidRDefault="006729C4" w:rsidP="00726E81">
                              <w:pPr>
                                <w:rPr>
                                  <w:i/>
                                </w:rPr>
                              </w:pPr>
                              <w:r w:rsidRPr="00147B83">
                                <w:rPr>
                                  <w:i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 Box 211" o:spid="_x0000_s1039" type="#_x0000_t202" style="position:absolute;left:8286;top:6477;width:447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40g</w:t>
                              </w:r>
                            </w:p>
                          </w:txbxContent>
                        </v:textbox>
                      </v:shape>
                      <v:shape id="Text Box 212" o:spid="_x0000_s1040" type="#_x0000_t202" style="position:absolute;left:14097;top:6381;width:4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20g</w:t>
                              </w:r>
                            </w:p>
                          </w:txbxContent>
                        </v:textbox>
                      </v:shape>
                      <v:shape id="Text Box 213" o:spid="_x0000_s1041" type="#_x0000_t202" style="position:absolute;left:25527;top:6286;width:4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Mg</w:t>
                              </w:r>
                            </w:p>
                          </w:txbxContent>
                        </v:textbox>
                      </v:shape>
                      <v:shape id="Text Box 214" o:spid="_x0000_s1042" type="#_x0000_t202" style="position:absolute;left:5715;top:1143;width:4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2 m</w:t>
                              </w:r>
                            </w:p>
                          </w:txbxContent>
                        </v:textbox>
                      </v:shape>
                      <v:shape id="Text Box 215" o:spid="_x0000_s1043" type="#_x0000_t202" style="position:absolute;left:10668;top:1143;width:4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2 m</w:t>
                              </w:r>
                            </w:p>
                          </w:txbxContent>
                        </v:textbox>
                      </v:shape>
                      <v:shape id="Text Box 216" o:spid="_x0000_s1044" type="#_x0000_t202" style="position:absolute;left:16002;top:1143;width:4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2 m</w:t>
                              </w:r>
                            </w:p>
                          </w:txbxContent>
                        </v:textbox>
                      </v:shape>
                      <v:shape id="Text Box 217" o:spid="_x0000_s1045" type="#_x0000_t202" style="position:absolute;left:22860;top:1143;width:4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    <v:textbox>
                          <w:txbxContent>
                            <w:p w:rsidR="006729C4" w:rsidRPr="00147B83" w:rsidRDefault="006729C4" w:rsidP="00726E81">
                              <w:r>
                                <w:t>2 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726E81" w:rsidRPr="0068440B" w:rsidRDefault="00726E81" w:rsidP="0068440B">
            <w:pPr>
              <w:spacing w:before="40" w:after="40"/>
            </w:pPr>
          </w:p>
          <w:p w:rsidR="00726E81" w:rsidRPr="0068440B" w:rsidRDefault="00726E81" w:rsidP="0068440B">
            <w:pPr>
              <w:spacing w:before="40" w:after="40"/>
            </w:pPr>
          </w:p>
          <w:p w:rsidR="00726E81" w:rsidRPr="0068440B" w:rsidRDefault="00726E81" w:rsidP="0068440B">
            <w:pPr>
              <w:spacing w:before="40" w:after="40"/>
            </w:pPr>
          </w:p>
          <w:p w:rsidR="00726E81" w:rsidRPr="0068440B" w:rsidRDefault="00726E81" w:rsidP="0068440B">
            <w:pPr>
              <w:spacing w:before="40" w:after="40"/>
            </w:pPr>
          </w:p>
          <w:p w:rsidR="00726E81" w:rsidRPr="0068440B" w:rsidRDefault="00726E81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spacing w:before="40" w:after="40"/>
              <w:jc w:val="right"/>
              <w:rPr>
                <w:b/>
                <w:lang w:val="en-US"/>
              </w:rPr>
            </w:pP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b/>
              </w:rPr>
              <w:t>EITHER</w:t>
            </w:r>
            <w:r w:rsidRPr="0068440B">
              <w:t xml:space="preserve">         M(</w:t>
            </w:r>
            <w:r w:rsidRPr="0068440B">
              <w:rPr>
                <w:i/>
              </w:rPr>
              <w:t>R</w:t>
            </w:r>
            <w:r w:rsidRPr="0068440B">
              <w:t>), 8</w:t>
            </w:r>
            <w:r w:rsidRPr="0068440B">
              <w:rPr>
                <w:i/>
              </w:rPr>
              <w:t>X</w:t>
            </w:r>
            <w:r w:rsidRPr="0068440B">
              <w:t xml:space="preserve"> + 2</w:t>
            </w:r>
            <w:r w:rsidRPr="0068440B">
              <w:rPr>
                <w:i/>
              </w:rPr>
              <w:t>X</w:t>
            </w:r>
            <w:r w:rsidRPr="0068440B">
              <w:t xml:space="preserve"> = 40g x 6  + 20g x 4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2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t xml:space="preserve">                         solving for </w:t>
            </w:r>
            <w:r w:rsidRPr="0068440B">
              <w:rPr>
                <w:i/>
              </w:rPr>
              <w:t>X</w:t>
            </w:r>
            <w:r w:rsidRPr="0068440B">
              <w:t xml:space="preserve">,  </w:t>
            </w:r>
            <w:r w:rsidRPr="0068440B">
              <w:rPr>
                <w:i/>
              </w:rPr>
              <w:t>X</w:t>
            </w:r>
            <w:r w:rsidRPr="0068440B">
              <w:t xml:space="preserve"> = 32g = 314 or 310 N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t xml:space="preserve">                        </w:t>
            </w:r>
            <w:r w:rsidRPr="0068440B">
              <w:rPr>
                <w:position w:val="-10"/>
              </w:rPr>
              <w:object w:dxaOrig="380" w:dyaOrig="360" w14:anchorId="501A43ED">
                <v:shape id="_x0000_i1051" type="#_x0000_t75" style="width:18.75pt;height:18pt" o:ole="">
                  <v:imagedata r:id="rId68" r:pict="rId69" o:title=""/>
                </v:shape>
                <o:OLEObject Type="Embed" ProgID="Equation.DSMT4" ShapeID="_x0000_i1051" DrawAspect="Content" ObjectID="_1589785689" r:id="rId70"/>
              </w:object>
            </w:r>
            <w:r w:rsidRPr="0068440B">
              <w:t xml:space="preserve"> </w:t>
            </w:r>
            <w:r w:rsidRPr="0068440B">
              <w:rPr>
                <w:i/>
              </w:rPr>
              <w:t>X</w:t>
            </w:r>
            <w:r w:rsidRPr="0068440B">
              <w:t xml:space="preserve"> + </w:t>
            </w:r>
            <w:r w:rsidRPr="0068440B">
              <w:rPr>
                <w:i/>
              </w:rPr>
              <w:t>X</w:t>
            </w:r>
            <w:r w:rsidRPr="0068440B">
              <w:t xml:space="preserve"> = 40g + 20g + </w:t>
            </w:r>
            <w:r w:rsidRPr="0068440B">
              <w:rPr>
                <w:i/>
              </w:rPr>
              <w:t>M</w:t>
            </w:r>
            <w:r w:rsidRPr="0068440B">
              <w:t>g  (or another moments equation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2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t xml:space="preserve">                         solving for </w:t>
            </w:r>
            <w:r w:rsidRPr="0068440B">
              <w:rPr>
                <w:i/>
              </w:rPr>
              <w:t>M</w:t>
            </w:r>
            <w:r w:rsidRPr="0068440B">
              <w:t xml:space="preserve">, </w:t>
            </w:r>
            <w:r w:rsidRPr="0068440B">
              <w:rPr>
                <w:i/>
              </w:rPr>
              <w:t>M</w:t>
            </w:r>
            <w:r w:rsidRPr="0068440B">
              <w:t xml:space="preserve"> = 4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b/>
              </w:rPr>
              <w:t xml:space="preserve">         OR</w:t>
            </w:r>
            <w:r w:rsidRPr="0068440B">
              <w:t xml:space="preserve">          M(</w:t>
            </w:r>
            <w:r w:rsidRPr="0068440B">
              <w:rPr>
                <w:i/>
              </w:rPr>
              <w:t>P</w:t>
            </w:r>
            <w:r w:rsidRPr="0068440B">
              <w:t>), 6</w:t>
            </w:r>
            <w:r w:rsidRPr="0068440B">
              <w:rPr>
                <w:i/>
              </w:rPr>
              <w:t>X</w:t>
            </w:r>
            <w:r w:rsidRPr="0068440B">
              <w:t xml:space="preserve"> = 40g x 2  + 20g x 4 + </w:t>
            </w:r>
            <w:r w:rsidRPr="0068440B">
              <w:rPr>
                <w:i/>
              </w:rPr>
              <w:t>M</w:t>
            </w:r>
            <w:r w:rsidRPr="0068440B">
              <w:t>g x 8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2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t xml:space="preserve">                         solving for </w:t>
            </w:r>
            <w:r w:rsidRPr="0068440B">
              <w:rPr>
                <w:i/>
              </w:rPr>
              <w:t>X</w:t>
            </w:r>
            <w:r w:rsidRPr="0068440B">
              <w:t xml:space="preserve">,  </w:t>
            </w:r>
            <w:r w:rsidRPr="0068440B">
              <w:rPr>
                <w:i/>
              </w:rPr>
              <w:t>X</w:t>
            </w:r>
            <w:r w:rsidRPr="0068440B">
              <w:t xml:space="preserve"> = 32g = 314 or 310 N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b/>
              </w:rPr>
              <w:t xml:space="preserve">                        </w:t>
            </w:r>
            <w:r w:rsidRPr="0068440B">
              <w:rPr>
                <w:position w:val="-10"/>
              </w:rPr>
              <w:object w:dxaOrig="380" w:dyaOrig="360" w14:anchorId="1E672684">
                <v:shape id="_x0000_i1052" type="#_x0000_t75" style="width:18.75pt;height:18pt" o:ole="">
                  <v:imagedata r:id="rId71" r:pict="rId72" o:title=""/>
                </v:shape>
                <o:OLEObject Type="Embed" ProgID="Equation.DSMT4" ShapeID="_x0000_i1052" DrawAspect="Content" ObjectID="_1589785690" r:id="rId73"/>
              </w:object>
            </w:r>
            <w:r w:rsidRPr="0068440B">
              <w:t xml:space="preserve"> </w:t>
            </w:r>
            <w:r w:rsidRPr="0068440B">
              <w:rPr>
                <w:i/>
              </w:rPr>
              <w:t>X</w:t>
            </w:r>
            <w:r w:rsidRPr="0068440B">
              <w:t xml:space="preserve"> + </w:t>
            </w:r>
            <w:r w:rsidRPr="0068440B">
              <w:rPr>
                <w:i/>
              </w:rPr>
              <w:t>X</w:t>
            </w:r>
            <w:r w:rsidRPr="0068440B">
              <w:t xml:space="preserve"> = 40g + 20g + </w:t>
            </w:r>
            <w:r w:rsidRPr="0068440B">
              <w:rPr>
                <w:i/>
              </w:rPr>
              <w:t>M</w:t>
            </w:r>
            <w:r w:rsidRPr="0068440B">
              <w:t>g  (or another moments equation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2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b/>
              </w:rPr>
              <w:t xml:space="preserve">                         </w:t>
            </w:r>
            <w:r w:rsidRPr="0068440B">
              <w:t xml:space="preserve">solving for </w:t>
            </w:r>
            <w:r w:rsidRPr="0068440B">
              <w:rPr>
                <w:i/>
              </w:rPr>
              <w:t>M</w:t>
            </w:r>
            <w:r w:rsidRPr="0068440B">
              <w:t xml:space="preserve">, </w:t>
            </w:r>
            <w:r w:rsidRPr="0068440B">
              <w:rPr>
                <w:i/>
              </w:rPr>
              <w:t>M</w:t>
            </w:r>
            <w:r w:rsidRPr="0068440B">
              <w:t xml:space="preserve"> = 4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726E81" w:rsidRPr="0068440B" w:rsidTr="00E92B5F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10)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6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t xml:space="preserve">              Masses concentrated at a point or weights act at a point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726E81" w:rsidRPr="0068440B" w:rsidTr="00E92B5F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1)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11 marks)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7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position w:val="-120"/>
                <w:sz w:val="24"/>
                <w:szCs w:val="24"/>
              </w:rPr>
              <w:pict w14:anchorId="06A428DD">
                <v:shape id="_x0000_i1053" type="#_x0000_t75" style="width:273pt;height:126.75pt">
                  <v:imagedata r:id="rId74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  <w:proofErr w:type="spellEnd"/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6)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 w:val="restart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7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position w:val="-12"/>
                <w:sz w:val="24"/>
                <w:szCs w:val="24"/>
              </w:rPr>
              <w:pict w14:anchorId="24355548">
                <v:shape id="_x0000_i1054" type="#_x0000_t75" style="width:132pt;height:18pt">
                  <v:imagedata r:id="rId75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position w:val="-6"/>
                <w:sz w:val="24"/>
                <w:szCs w:val="24"/>
              </w:rPr>
              <w:pict w14:anchorId="1DC4CD5B">
                <v:shape id="_x0000_i1055" type="#_x0000_t75" style="width:45pt;height:14.25pt">
                  <v:imagedata r:id="rId76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  <w:vMerge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position w:val="-30"/>
                <w:sz w:val="24"/>
                <w:szCs w:val="24"/>
              </w:rPr>
              <w:pict w14:anchorId="666961A5">
                <v:shape id="_x0000_i1056" type="#_x0000_t75" style="width:137.25pt;height:36pt">
                  <v:imagedata r:id="rId77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 xml:space="preserve">(6)   </w:t>
            </w:r>
          </w:p>
        </w:tc>
      </w:tr>
      <w:tr w:rsidR="00726E81" w:rsidRPr="0068440B" w:rsidTr="00726E81">
        <w:trPr>
          <w:trHeight w:val="350"/>
          <w:jc w:val="center"/>
        </w:trPr>
        <w:tc>
          <w:tcPr>
            <w:tcW w:w="1271" w:type="dxa"/>
          </w:tcPr>
          <w:p w:rsidR="00726E81" w:rsidRPr="0068440B" w:rsidRDefault="00726E81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26E81" w:rsidRPr="0068440B" w:rsidRDefault="00726E81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 xml:space="preserve">(12 marks) </w:t>
            </w:r>
          </w:p>
        </w:tc>
      </w:tr>
      <w:tr w:rsidR="00D07454" w:rsidRPr="0068440B" w:rsidTr="006729C4">
        <w:trPr>
          <w:trHeight w:val="350"/>
          <w:jc w:val="center"/>
        </w:trPr>
        <w:tc>
          <w:tcPr>
            <w:tcW w:w="1271" w:type="dxa"/>
          </w:tcPr>
          <w:p w:rsidR="00D07454" w:rsidRPr="0068440B" w:rsidRDefault="00D07454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8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  <w:tab w:val="left" w:pos="1914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  <w:tab w:val="left" w:pos="1914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                                </w:t>
            </w:r>
            <w:r w:rsidRPr="0068440B">
              <w:rPr>
                <w:rFonts w:ascii="Times New Roman" w:hAnsi="Times New Roman"/>
                <w:i/>
                <w:sz w:val="24"/>
                <w:szCs w:val="24"/>
              </w:rPr>
              <w:t xml:space="preserve">d </w:t>
            </w:r>
            <w:r w:rsidRPr="0068440B">
              <w:rPr>
                <w:rFonts w:ascii="Times New Roman" w:hAnsi="Times New Roman"/>
                <w:sz w:val="24"/>
                <w:szCs w:val="24"/>
              </w:rPr>
              <w:t>m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  <w:tab w:val="left" w:pos="1914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68440B">
              <w:rPr>
                <w:rFonts w:ascii="Times New Roman" w:hAnsi="Times New Roman"/>
                <w:i/>
                <w:sz w:val="24"/>
                <w:szCs w:val="24"/>
              </w:rPr>
              <w:t xml:space="preserve">A  </w:t>
            </w:r>
            <w:r w:rsidRPr="0068440B">
              <w:rPr>
                <w:rFonts w:ascii="Times New Roman" w:hAnsi="Times New Roman"/>
                <w:sz w:val="24"/>
                <w:szCs w:val="24"/>
              </w:rPr>
              <w:t>0.5m</w:t>
            </w:r>
            <w:r w:rsidRPr="0068440B">
              <w:rPr>
                <w:rFonts w:ascii="Times New Roman" w:hAnsi="Times New Roman"/>
                <w:i/>
                <w:sz w:val="24"/>
                <w:szCs w:val="24"/>
              </w:rPr>
              <w:t xml:space="preserve">   S                               G                        T             </w:t>
            </w:r>
            <w:r w:rsidRPr="0068440B">
              <w:rPr>
                <w:rFonts w:ascii="Times New Roman" w:hAnsi="Times New Roman"/>
                <w:sz w:val="24"/>
                <w:szCs w:val="24"/>
              </w:rPr>
              <w:t>2m</w:t>
            </w:r>
            <w:r w:rsidRPr="0068440B">
              <w:rPr>
                <w:rFonts w:ascii="Times New Roman" w:hAnsi="Times New Roman"/>
                <w:i/>
                <w:sz w:val="24"/>
                <w:szCs w:val="24"/>
              </w:rPr>
              <w:t xml:space="preserve">             B</w:t>
            </w: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                           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1C55C577">
                <v:shape id="Straight Arrow Connector 4" o:spid="_x0000_s1243" type="#_x0000_t32" style="position:absolute;margin-left:55.65pt;margin-top:11pt;width:18pt;height:0;rotation:-90;z-index:2516981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" strokecolor="#4f81bd" strokeweight="2pt">
                  <v:stroke endarrow="open"/>
                  <v:shadow on="t" color="black" opacity="24903f" origin=",.5" offset="0,.55556mm"/>
                </v:shape>
              </w:pict>
            </w:r>
            <w:r w:rsidRPr="0068440B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21852DCA">
                <v:shape id="Straight Arrow Connector 6" o:spid="_x0000_s1245" type="#_x0000_t32" style="position:absolute;margin-left:235.65pt;margin-top:11pt;width:18pt;height:0;rotation:-90;z-index:2516992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" strokecolor="#4f81bd" strokeweight="2pt">
                  <v:stroke endarrow="open"/>
                  <v:shadow on="t" color="black" opacity="24903f" origin=",.5" offset="0,.55556mm"/>
                </v:shape>
              </w:pict>
            </w:r>
            <w:r w:rsidRPr="0068440B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0D3A63C5">
                <v:shape id="_x0000_s1244" type="#_x0000_t32" style="position:absolute;margin-left:154.65pt;margin-top:11pt;width:18pt;height:0;rotation:90;z-index:2517002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" strokecolor="#4f81bd" strokeweight="2pt">
                  <v:stroke endarrow="open"/>
                  <v:shadow on="t" color="black" opacity="24903f" origin=",.5" offset="0,.55556mm"/>
                </v:shape>
              </w:pict>
            </w:r>
            <w:r w:rsidRPr="0068440B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141237B0">
                <v:line id="Straight Connector 1" o:spid="_x0000_s1242" style="position:absolute;z-index:251701248;visibility:visible;mso-wrap-distance-top:-3e-5mm;mso-wrap-distance-bottom:-3e-5mm" from="19.65pt,2pt" to="343.65pt,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" strokecolor="#4f81bd" strokeweight="2pt">
                  <v:shadow on="t" color="black" opacity="24903f" origin=",.5" offset="0,.55556mm"/>
                  <o:lock v:ext="edit" shapetype="f"/>
                </v:line>
              </w:pict>
            </w: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                   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30 g</w:t>
            </w:r>
          </w:p>
          <w:p w:rsidR="00D07454" w:rsidRPr="0068440B" w:rsidRDefault="00D07454" w:rsidP="0068440B">
            <w:pPr>
              <w:tabs>
                <w:tab w:val="left" w:pos="1841"/>
                <w:tab w:val="left" w:pos="5231"/>
              </w:tabs>
              <w:spacing w:before="40" w:after="40"/>
              <w:rPr>
                <w:lang w:eastAsia="en-US"/>
              </w:rPr>
            </w:pPr>
            <w:r w:rsidRPr="0068440B">
              <w:t xml:space="preserve">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07454" w:rsidRPr="0068440B" w:rsidTr="00D07454">
        <w:trPr>
          <w:trHeight w:val="350"/>
          <w:jc w:val="center"/>
        </w:trPr>
        <w:tc>
          <w:tcPr>
            <w:tcW w:w="1271" w:type="dxa"/>
          </w:tcPr>
          <w:p w:rsidR="00D07454" w:rsidRPr="0068440B" w:rsidRDefault="00D07454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07454" w:rsidRPr="0068440B" w:rsidRDefault="00D07454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noProof/>
                <w:position w:val="-80"/>
              </w:rPr>
              <w:drawing>
                <wp:inline distT="0" distB="0" distL="0" distR="0">
                  <wp:extent cx="3400425" cy="1085850"/>
                  <wp:effectExtent l="0" t="0" r="952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0425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DM1</w:t>
            </w:r>
            <w:r w:rsidRPr="0068440B">
              <w:rPr>
                <w:rFonts w:ascii="Times New Roman" w:hAnsi="Times New Roman"/>
                <w:sz w:val="24"/>
                <w:szCs w:val="24"/>
              </w:rPr>
              <w:t xml:space="preserve"> A1</w:t>
            </w: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D07454" w:rsidRPr="0068440B" w:rsidTr="00726E81">
        <w:trPr>
          <w:trHeight w:val="350"/>
          <w:jc w:val="center"/>
        </w:trPr>
        <w:tc>
          <w:tcPr>
            <w:tcW w:w="1271" w:type="dxa"/>
          </w:tcPr>
          <w:p w:rsidR="00D07454" w:rsidRPr="0068440B" w:rsidRDefault="00D07454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07454" w:rsidRPr="0068440B" w:rsidRDefault="00D07454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07454" w:rsidRPr="0068440B" w:rsidRDefault="00D07454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7 marks)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 w:val="restart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9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Resolving vertically:  </w:t>
            </w:r>
            <w:r w:rsidRPr="0068440B">
              <w:rPr>
                <w:noProof/>
                <w:position w:val="-14"/>
              </w:rPr>
              <w:object w:dxaOrig="1820" w:dyaOrig="400" w14:anchorId="6097ECFD">
                <v:shape id="_x0000_i1059" type="#_x0000_t75" style="width:90.75pt;height:20.25pt" o:ole="">
                  <v:imagedata r:id="rId79" o:title=""/>
                </v:shape>
                <o:OLEObject Type="Embed" ProgID="Equation.DSMT4" ShapeID="_x0000_i1059" DrawAspect="Content" ObjectID="_1589785691" r:id="rId8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Moments about B: </w:t>
            </w:r>
            <w:r w:rsidRPr="0068440B">
              <w:rPr>
                <w:noProof/>
                <w:position w:val="-14"/>
              </w:rPr>
              <w:object w:dxaOrig="1760" w:dyaOrig="400" w14:anchorId="670F31D9">
                <v:shape id="_x0000_i1060" type="#_x0000_t75" style="width:89.25pt;height:20.25pt" o:ole="">
                  <v:imagedata r:id="rId81" o:title=""/>
                </v:shape>
                <o:OLEObject Type="Embed" ProgID="Equation.DSMT4" ShapeID="_x0000_i1060" DrawAspect="Content" ObjectID="_1589785692" r:id="rId8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 Substitute and solve for d : </w:t>
            </w:r>
            <w:r w:rsidRPr="0068440B">
              <w:rPr>
                <w:noProof/>
                <w:position w:val="-14"/>
              </w:rPr>
              <w:object w:dxaOrig="1800" w:dyaOrig="400" w14:anchorId="5617E1FA">
                <v:shape id="_x0000_i1061" type="#_x0000_t75" style="width:90pt;height:20.25pt" o:ole="">
                  <v:imagedata r:id="rId83" o:title=""/>
                </v:shape>
                <o:OLEObject Type="Embed" ProgID="Equation.DSMT4" ShapeID="_x0000_i1061" DrawAspect="Content" ObjectID="_1589785693" r:id="rId8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b/>
                <w:noProof/>
              </w:rPr>
              <w:t>D</w:t>
            </w:r>
            <w:r w:rsidRPr="0068440B">
              <w:rPr>
                <w:noProof/>
              </w:rPr>
              <w:t>M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  <w:position w:val="-24"/>
              </w:rPr>
              <w:t xml:space="preserve">                                   </w:t>
            </w:r>
            <w:r w:rsidRPr="0068440B">
              <w:rPr>
                <w:noProof/>
              </w:rPr>
              <w:t xml:space="preserve">                  </w:t>
            </w:r>
            <w:r w:rsidRPr="0068440B">
              <w:rPr>
                <w:noProof/>
                <w:position w:val="-24"/>
              </w:rPr>
              <w:object w:dxaOrig="620" w:dyaOrig="620" w14:anchorId="4322A9E9">
                <v:shape id="_x0000_i1062" type="#_x0000_t75" style="width:30.75pt;height:30.75pt" o:ole="">
                  <v:imagedata r:id="rId85" o:title=""/>
                </v:shape>
                <o:OLEObject Type="Embed" ProgID="Equation.DSMT4" ShapeID="_x0000_i1062" DrawAspect="Content" ObjectID="_1589785694" r:id="rId86"/>
              </w:object>
            </w:r>
            <w:r w:rsidRPr="0068440B">
              <w:rPr>
                <w:noProof/>
              </w:rPr>
              <w:t>(m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68440B">
              <w:rPr>
                <w:b/>
                <w:noProof/>
              </w:rPr>
              <w:t>(6)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 w:val="restart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9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Moments about C: </w:t>
            </w:r>
            <w:r w:rsidRPr="0068440B">
              <w:rPr>
                <w:noProof/>
                <w:position w:val="-24"/>
              </w:rPr>
              <w:object w:dxaOrig="2660" w:dyaOrig="660" w14:anchorId="0C8D4C4F">
                <v:shape id="_x0000_i1057" type="#_x0000_t75" style="width:132.75pt;height:33pt" o:ole="">
                  <v:imagedata r:id="rId87" o:title=""/>
                </v:shape>
                <o:OLEObject Type="Embed" ProgID="Equation.DSMT4" ShapeID="_x0000_i1057" DrawAspect="Content" ObjectID="_1589785695" r:id="rId8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 xml:space="preserve">                                  </w:t>
            </w:r>
            <w:r w:rsidRPr="0068440B">
              <w:rPr>
                <w:noProof/>
                <w:position w:val="-24"/>
              </w:rPr>
              <w:object w:dxaOrig="1560" w:dyaOrig="700" w14:anchorId="531A579A">
                <v:shape id="_x0000_i1058" type="#_x0000_t75" style="width:78pt;height:35.25pt" o:ole="">
                  <v:imagedata r:id="rId89" o:title=""/>
                </v:shape>
                <o:OLEObject Type="Embed" ProgID="Equation.DSMT4" ShapeID="_x0000_i1058" DrawAspect="Content" ObjectID="_1589785696" r:id="rId90"/>
              </w:object>
            </w:r>
            <w:r w:rsidRPr="0068440B">
              <w:rPr>
                <w:noProof/>
              </w:rPr>
              <w:t xml:space="preserve">                or equivalent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68440B">
              <w:rPr>
                <w:b/>
                <w:noProof/>
              </w:rPr>
              <w:t>(3)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9(c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proofErr w:type="gramStart"/>
            <w:r w:rsidRPr="0068440B">
              <w:t>solving</w:t>
            </w:r>
            <w:proofErr w:type="gramEnd"/>
            <w:r w:rsidRPr="0068440B">
              <w:t xml:space="preserve"> </w:t>
            </w:r>
            <w:r w:rsidRPr="0068440B">
              <w:rPr>
                <w:i/>
              </w:rPr>
              <w:t>T</w:t>
            </w:r>
            <w:r w:rsidRPr="0068440B">
              <w:rPr>
                <w:i/>
                <w:vertAlign w:val="subscript"/>
              </w:rPr>
              <w:t>B</w:t>
            </w:r>
            <w:r w:rsidRPr="0068440B">
              <w:t xml:space="preserve"> ≥ 0  or </w:t>
            </w:r>
            <w:r w:rsidRPr="0068440B">
              <w:rPr>
                <w:i/>
              </w:rPr>
              <w:t>T</w:t>
            </w:r>
            <w:r w:rsidRPr="0068440B">
              <w:rPr>
                <w:i/>
                <w:vertAlign w:val="subscript"/>
              </w:rPr>
              <w:t>B</w:t>
            </w:r>
            <w:r w:rsidRPr="0068440B">
              <w:t xml:space="preserve"> &gt; 0 for </w:t>
            </w:r>
            <w:r w:rsidRPr="0068440B">
              <w:rPr>
                <w:i/>
              </w:rPr>
              <w:t>k</w:t>
            </w:r>
            <w:r w:rsidRPr="0068440B">
              <w:t xml:space="preserve">. </w:t>
            </w:r>
          </w:p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t xml:space="preserve">0 &lt; </w:t>
            </w:r>
            <w:r w:rsidRPr="0068440B">
              <w:rPr>
                <w:i/>
              </w:rPr>
              <w:t>k</w:t>
            </w:r>
            <w:r w:rsidRPr="0068440B">
              <w:t xml:space="preserve"> ≤ 2/3  or   0 &lt; </w:t>
            </w:r>
            <w:r w:rsidRPr="0068440B">
              <w:rPr>
                <w:i/>
              </w:rPr>
              <w:t>k</w:t>
            </w:r>
            <w:r w:rsidRPr="0068440B">
              <w:t xml:space="preserve"> &lt; 2/3 only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</w:t>
            </w:r>
          </w:p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A1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68440B">
              <w:rPr>
                <w:b/>
                <w:noProof/>
              </w:rPr>
              <w:t>(2)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11 marks)</w:t>
            </w:r>
          </w:p>
        </w:tc>
      </w:tr>
      <w:tr w:rsidR="00B30E62" w:rsidRPr="0068440B" w:rsidTr="006729C4">
        <w:trPr>
          <w:trHeight w:val="350"/>
          <w:jc w:val="center"/>
        </w:trPr>
        <w:tc>
          <w:tcPr>
            <w:tcW w:w="1271" w:type="dxa"/>
            <w:vMerge w:val="restart"/>
          </w:tcPr>
          <w:p w:rsidR="00B30E62" w:rsidRPr="0068440B" w:rsidRDefault="00B30E62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10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pict w14:anchorId="14D236F6">
                <v:shape id="_x0000_i1063" type="#_x0000_t75" style="width:350.25pt;height:131.25pt">
                  <v:imagedata r:id="rId91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>Vertical equilibrium:</w:t>
            </w:r>
            <w:r w:rsidRPr="0068440B">
              <w:rPr>
                <w:position w:val="-10"/>
              </w:rPr>
              <w:object w:dxaOrig="1359" w:dyaOrig="320" w14:anchorId="155D4B46">
                <v:shape id="_x0000_i1064" type="#_x0000_t75" style="width:68.25pt;height:15.75pt" o:ole="">
                  <v:imagedata r:id="rId92" o:title=""/>
                </v:shape>
                <o:OLEObject Type="Embed" ProgID="Equation.DSMT4" ShapeID="_x0000_i1064" DrawAspect="Content" ObjectID="_1589785697" r:id="rId93"/>
              </w:object>
            </w:r>
            <w:r w:rsidRPr="0068440B">
              <w:t xml:space="preserve">,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 xml:space="preserve">Moments about </w:t>
            </w:r>
            <w:r w:rsidRPr="0068440B">
              <w:rPr>
                <w:i/>
              </w:rPr>
              <w:t>C</w:t>
            </w:r>
            <w:r w:rsidRPr="0068440B">
              <w:t xml:space="preserve">:  </w:t>
            </w:r>
            <w:r w:rsidRPr="0068440B">
              <w:rPr>
                <w:position w:val="-14"/>
              </w:rPr>
              <w:object w:dxaOrig="2620" w:dyaOrig="400" w14:anchorId="6D5B46F7">
                <v:shape id="_x0000_i1065" type="#_x0000_t75" style="width:131.25pt;height:20.25pt" o:ole="">
                  <v:imagedata r:id="rId94" o:title=""/>
                </v:shape>
                <o:OLEObject Type="Embed" ProgID="Equation.DSMT4" ShapeID="_x0000_i1065" DrawAspect="Content" ObjectID="_1589785698" r:id="rId9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 xml:space="preserve">                               </w:t>
            </w:r>
            <w:r w:rsidRPr="0068440B">
              <w:rPr>
                <w:position w:val="-6"/>
              </w:rPr>
              <w:object w:dxaOrig="1640" w:dyaOrig="279" w14:anchorId="52F389ED">
                <v:shape id="_x0000_i1066" type="#_x0000_t75" style="width:81.75pt;height:14.25pt" o:ole="">
                  <v:imagedata r:id="rId96" o:title=""/>
                </v:shape>
                <o:OLEObject Type="Embed" ProgID="Equation.DSMT4" ShapeID="_x0000_i1066" DrawAspect="Content" ObjectID="_1589785699" r:id="rId97"/>
              </w:object>
            </w:r>
            <w:r w:rsidRPr="0068440B">
              <w:t xml:space="preserve">,  </w:t>
            </w:r>
            <w:r w:rsidRPr="0068440B">
              <w:rPr>
                <w:position w:val="-6"/>
              </w:rPr>
              <w:object w:dxaOrig="740" w:dyaOrig="279" w14:anchorId="63FF3451">
                <v:shape id="_x0000_i1067" type="#_x0000_t75" style="width:36.75pt;height:14.25pt" o:ole="">
                  <v:imagedata r:id="rId98" o:title=""/>
                </v:shape>
                <o:OLEObject Type="Embed" ProgID="Equation.DSMT4" ShapeID="_x0000_i1067" DrawAspect="Content" ObjectID="_1589785700" r:id="rId9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rPr>
                <w:b/>
              </w:rPr>
              <w:t>DM1</w:t>
            </w:r>
            <w:r w:rsidRPr="0068440B">
              <w:t>A1</w:t>
            </w:r>
          </w:p>
        </w:tc>
      </w:tr>
      <w:tr w:rsidR="00B30E62" w:rsidRPr="0068440B" w:rsidTr="006729C4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6)</w:t>
            </w:r>
          </w:p>
        </w:tc>
      </w:tr>
      <w:tr w:rsidR="00B30E62" w:rsidRPr="0068440B" w:rsidTr="006729C4">
        <w:trPr>
          <w:trHeight w:val="350"/>
          <w:jc w:val="center"/>
        </w:trPr>
        <w:tc>
          <w:tcPr>
            <w:tcW w:w="1271" w:type="dxa"/>
            <w:vMerge w:val="restart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0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pict w14:anchorId="37DAD141">
                <v:shape id="_x0000_i1071" type="#_x0000_t75" style="width:361.5pt;height:135pt">
                  <v:imagedata r:id="rId100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rPr>
                <w:i/>
              </w:rPr>
              <w:t>S</w:t>
            </w:r>
            <w:r w:rsidRPr="0068440B">
              <w:t>, 4</w:t>
            </w:r>
            <w:r w:rsidRPr="0068440B">
              <w:rPr>
                <w:i/>
              </w:rPr>
              <w:t>S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t>B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 xml:space="preserve">Vertical equilibrium: </w:t>
            </w:r>
            <w:r w:rsidRPr="0068440B">
              <w:rPr>
                <w:position w:val="-10"/>
              </w:rPr>
              <w:object w:dxaOrig="2380" w:dyaOrig="320" w14:anchorId="4001CFE2">
                <v:shape id="_x0000_i1068" type="#_x0000_t75" style="width:119.25pt;height:15.75pt" o:ole="">
                  <v:imagedata r:id="rId101" o:title=""/>
                </v:shape>
                <o:OLEObject Type="Embed" ProgID="Equation.DSMT4" ShapeID="_x0000_i1068" DrawAspect="Content" ObjectID="_1589785701" r:id="rId10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 xml:space="preserve">Moments about </w:t>
            </w:r>
            <w:r w:rsidRPr="0068440B">
              <w:rPr>
                <w:i/>
              </w:rPr>
              <w:t>B</w:t>
            </w:r>
            <w:r w:rsidRPr="0068440B">
              <w:t xml:space="preserve">: </w:t>
            </w:r>
            <w:r w:rsidRPr="0068440B">
              <w:rPr>
                <w:position w:val="-10"/>
              </w:rPr>
              <w:object w:dxaOrig="3220" w:dyaOrig="320" w14:anchorId="4E96CD13">
                <v:shape id="_x0000_i1069" type="#_x0000_t75" style="width:161.25pt;height:15.75pt" o:ole="">
                  <v:imagedata r:id="rId103" o:title=""/>
                </v:shape>
                <o:OLEObject Type="Embed" ProgID="Equation.DSMT4" ShapeID="_x0000_i1069" DrawAspect="Content" ObjectID="_1589785702" r:id="rId10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t>M1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 xml:space="preserve">                              </w:t>
            </w:r>
            <w:r w:rsidRPr="0068440B">
              <w:rPr>
                <w:position w:val="-24"/>
              </w:rPr>
              <w:object w:dxaOrig="1880" w:dyaOrig="620" w14:anchorId="7891E9EC">
                <v:shape id="_x0000_i1070" type="#_x0000_t75" style="width:93.75pt;height:30.75pt" o:ole="">
                  <v:imagedata r:id="rId105" o:title=""/>
                </v:shape>
                <o:OLEObject Type="Embed" ProgID="Equation.DSMT4" ShapeID="_x0000_i1070" DrawAspect="Content" ObjectID="_1589785703" r:id="rId10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DM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  <w:r w:rsidRPr="0068440B">
              <w:t xml:space="preserve">                                </w:t>
            </w:r>
            <w:r w:rsidRPr="0068440B">
              <w:rPr>
                <w:i/>
              </w:rPr>
              <w:t>m</w:t>
            </w:r>
            <w:r w:rsidRPr="0068440B">
              <w:t xml:space="preserve"> = 400/17, 24, 23.5 or better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B30E62" w:rsidRPr="0068440B" w:rsidTr="006729C4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7)</w:t>
            </w:r>
          </w:p>
        </w:tc>
      </w:tr>
      <w:tr w:rsidR="00B30E62" w:rsidRPr="0068440B" w:rsidTr="006729C4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30E62" w:rsidRPr="0068440B" w:rsidRDefault="00B30E62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13 marks)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  <w:vMerge w:val="restart"/>
          </w:tcPr>
          <w:p w:rsidR="00B30E62" w:rsidRPr="0068440B" w:rsidRDefault="00B30E62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11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b/>
                <w:noProof/>
              </w:rPr>
              <w:drawing>
                <wp:anchor distT="0" distB="0" distL="114300" distR="114300" simplePos="0" relativeHeight="251705344" behindDoc="1" locked="0" layoutInCell="1" allowOverlap="1" wp14:anchorId="26103830" wp14:editId="57484B99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85725</wp:posOffset>
                  </wp:positionV>
                  <wp:extent cx="3390265" cy="1209675"/>
                  <wp:effectExtent l="0" t="0" r="0" b="0"/>
                  <wp:wrapTight wrapText="bothSides">
                    <wp:wrapPolygon edited="0">
                      <wp:start x="3277" y="340"/>
                      <wp:lineTo x="485" y="3402"/>
                      <wp:lineTo x="485" y="6463"/>
                      <wp:lineTo x="3398" y="6463"/>
                      <wp:lineTo x="3398" y="8504"/>
                      <wp:lineTo x="5219" y="11906"/>
                      <wp:lineTo x="6190" y="11906"/>
                      <wp:lineTo x="1456" y="15987"/>
                      <wp:lineTo x="1214" y="16668"/>
                      <wp:lineTo x="2913" y="19049"/>
                      <wp:lineTo x="4733" y="19049"/>
                      <wp:lineTo x="6675" y="17348"/>
                      <wp:lineTo x="8253" y="12586"/>
                      <wp:lineTo x="15414" y="11906"/>
                      <wp:lineTo x="17963" y="10545"/>
                      <wp:lineTo x="17842" y="6463"/>
                      <wp:lineTo x="20633" y="6123"/>
                      <wp:lineTo x="20633" y="3402"/>
                      <wp:lineTo x="18084" y="340"/>
                      <wp:lineTo x="3277" y="340"/>
                    </wp:wrapPolygon>
                  </wp:wrapTight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265" cy="1209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>M(</w:t>
            </w:r>
            <w:r w:rsidRPr="0068440B">
              <w:rPr>
                <w:i/>
                <w:iCs/>
                <w:noProof/>
              </w:rPr>
              <w:t>P</w:t>
            </w:r>
            <w:r w:rsidRPr="0068440B">
              <w:rPr>
                <w:noProof/>
              </w:rPr>
              <w:t xml:space="preserve">),         </w:t>
            </w:r>
            <w:r w:rsidRPr="0068440B">
              <w:rPr>
                <w:noProof/>
                <w:position w:val="-10"/>
              </w:rPr>
              <w:object w:dxaOrig="2160" w:dyaOrig="320" w14:anchorId="4F972E0A">
                <v:shape id="_x0000_i1072" type="#_x0000_t75" style="width:108pt;height:15pt" o:ole="">
                  <v:imagedata r:id="rId108" o:title=""/>
                </v:shape>
                <o:OLEObject Type="Embed" ProgID="Equation.DSMT4" ShapeID="_x0000_i1072" DrawAspect="Content" ObjectID="_1589785704" r:id="rId109"/>
              </w:object>
            </w:r>
            <w:r w:rsidRPr="0068440B">
              <w:rPr>
                <w:noProof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 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</w:rPr>
              <w:t>M(</w:t>
            </w:r>
            <w:r w:rsidRPr="0068440B">
              <w:rPr>
                <w:i/>
                <w:iCs/>
                <w:noProof/>
              </w:rPr>
              <w:t>Q</w:t>
            </w:r>
            <w:r w:rsidRPr="0068440B">
              <w:rPr>
                <w:noProof/>
              </w:rPr>
              <w:t xml:space="preserve">),         </w:t>
            </w:r>
            <w:r w:rsidRPr="0068440B">
              <w:rPr>
                <w:noProof/>
                <w:position w:val="-10"/>
              </w:rPr>
              <w:object w:dxaOrig="2240" w:dyaOrig="320" w14:anchorId="271F4488">
                <v:shape id="_x0000_i1073" type="#_x0000_t75" style="width:111pt;height:15pt" o:ole="">
                  <v:imagedata r:id="rId110" o:title=""/>
                </v:shape>
                <o:OLEObject Type="Embed" ProgID="Equation.DSMT4" ShapeID="_x0000_i1073" DrawAspect="Content" ObjectID="_1589785705" r:id="rId11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>M1 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  <w:position w:val="-10"/>
              </w:rPr>
              <w:object w:dxaOrig="1260" w:dyaOrig="320" w14:anchorId="0E0D97FD">
                <v:shape id="_x0000_i1074" type="#_x0000_t75" style="width:63pt;height:15pt" o:ole="">
                  <v:imagedata r:id="rId112" o:title=""/>
                </v:shape>
                <o:OLEObject Type="Embed" ProgID="Equation.DSMT4" ShapeID="_x0000_i1074" DrawAspect="Content" ObjectID="_1589785706" r:id="rId11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b/>
                <w:bCs/>
                <w:noProof/>
              </w:rPr>
              <w:t>DM</w:t>
            </w:r>
            <w:r w:rsidRPr="0068440B">
              <w:rPr>
                <w:noProof/>
              </w:rPr>
              <w:t>1 A1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noProof/>
                <w:position w:val="-10"/>
              </w:rPr>
              <w:object w:dxaOrig="960" w:dyaOrig="320" w14:anchorId="72BBB5B1">
                <v:shape id="_x0000_i1075" type="#_x0000_t75" style="width:48pt;height:15pt" o:ole="">
                  <v:imagedata r:id="rId114" o:title=""/>
                </v:shape>
                <o:OLEObject Type="Embed" ProgID="Equation.DSMT4" ShapeID="_x0000_i1075" DrawAspect="Content" ObjectID="_1589785707" r:id="rId11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b/>
                <w:bCs/>
                <w:noProof/>
              </w:rPr>
              <w:t>DM</w:t>
            </w:r>
            <w:r w:rsidRPr="0068440B">
              <w:rPr>
                <w:noProof/>
              </w:rPr>
              <w:t>1 A1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t>(8)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  <w:vMerge w:val="restart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1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b/>
                <w:noProof/>
              </w:rPr>
              <w:drawing>
                <wp:anchor distT="0" distB="0" distL="114300" distR="114300" simplePos="0" relativeHeight="251707392" behindDoc="1" locked="0" layoutInCell="1" allowOverlap="1" wp14:anchorId="3E271F7F" wp14:editId="7DF0251F">
                  <wp:simplePos x="0" y="0"/>
                  <wp:positionH relativeFrom="column">
                    <wp:posOffset>-3186430</wp:posOffset>
                  </wp:positionH>
                  <wp:positionV relativeFrom="paragraph">
                    <wp:posOffset>635</wp:posOffset>
                  </wp:positionV>
                  <wp:extent cx="3390265" cy="990600"/>
                  <wp:effectExtent l="0" t="0" r="0" b="0"/>
                  <wp:wrapTight wrapText="bothSides">
                    <wp:wrapPolygon edited="0">
                      <wp:start x="17356" y="0"/>
                      <wp:lineTo x="607" y="831"/>
                      <wp:lineTo x="364" y="7477"/>
                      <wp:lineTo x="3277" y="7477"/>
                      <wp:lineTo x="3034" y="12462"/>
                      <wp:lineTo x="4005" y="14123"/>
                      <wp:lineTo x="7404" y="14538"/>
                      <wp:lineTo x="12987" y="17862"/>
                      <wp:lineTo x="13351" y="18692"/>
                      <wp:lineTo x="14322" y="18692"/>
                      <wp:lineTo x="14322" y="15785"/>
                      <wp:lineTo x="13958" y="14123"/>
                      <wp:lineTo x="16992" y="14123"/>
                      <wp:lineTo x="18084" y="12046"/>
                      <wp:lineTo x="17842" y="7477"/>
                      <wp:lineTo x="20633" y="7062"/>
                      <wp:lineTo x="20633" y="4154"/>
                      <wp:lineTo x="18084" y="0"/>
                      <wp:lineTo x="17356" y="0"/>
                    </wp:wrapPolygon>
                  </wp:wrapTight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265" cy="990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  <w:p w:rsidR="00B30E62" w:rsidRPr="0068440B" w:rsidRDefault="00B30E62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position w:val="-10"/>
              </w:rPr>
              <w:object w:dxaOrig="2160" w:dyaOrig="360" w14:anchorId="56E67CCF">
                <v:shape id="_x0000_i1076" type="#_x0000_t75" style="width:108pt;height:18pt" o:ole="">
                  <v:imagedata r:id="rId117" o:title=""/>
                </v:shape>
                <o:OLEObject Type="Embed" ProgID="Equation.DSMT4" ShapeID="_x0000_i1076" DrawAspect="Content" ObjectID="_1589785708" r:id="rId11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 xml:space="preserve">M1 A1  </w:t>
            </w:r>
            <w:r w:rsidRPr="0068440B">
              <w:rPr>
                <w:b/>
                <w:bCs/>
                <w:noProof/>
              </w:rPr>
              <w:t>ft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position w:val="-10"/>
              </w:rPr>
              <w:object w:dxaOrig="3800" w:dyaOrig="320" w14:anchorId="0B01E147">
                <v:shape id="_x0000_i1077" type="#_x0000_t75" style="width:188.25pt;height:15pt" o:ole="">
                  <v:imagedata r:id="rId119" o:title=""/>
                </v:shape>
                <o:OLEObject Type="Embed" ProgID="Equation.DSMT4" ShapeID="_x0000_i1077" DrawAspect="Content" ObjectID="_1589785709" r:id="rId12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noProof/>
              </w:rPr>
              <w:t xml:space="preserve">M1 A1  </w:t>
            </w:r>
            <w:r w:rsidRPr="0068440B">
              <w:rPr>
                <w:b/>
                <w:bCs/>
                <w:noProof/>
              </w:rPr>
              <w:t>ft</w:t>
            </w:r>
          </w:p>
        </w:tc>
      </w:tr>
      <w:tr w:rsidR="00B30E62" w:rsidRPr="0068440B" w:rsidTr="00B30E62">
        <w:trPr>
          <w:trHeight w:val="350"/>
          <w:jc w:val="center"/>
        </w:trPr>
        <w:tc>
          <w:tcPr>
            <w:tcW w:w="1271" w:type="dxa"/>
            <w:vMerge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  <w:r w:rsidRPr="0068440B">
              <w:rPr>
                <w:position w:val="-10"/>
              </w:rPr>
              <w:object w:dxaOrig="1380" w:dyaOrig="320" w14:anchorId="3C6450BE">
                <v:shape id="_x0000_i1078" type="#_x0000_t75" style="width:69pt;height:15pt" o:ole="">
                  <v:imagedata r:id="rId121" o:title=""/>
                </v:shape>
                <o:OLEObject Type="Embed" ProgID="Equation.DSMT4" ShapeID="_x0000_i1078" DrawAspect="Content" ObjectID="_1589785710" r:id="rId12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center"/>
              <w:rPr>
                <w:noProof/>
              </w:rPr>
            </w:pPr>
            <w:r w:rsidRPr="0068440B">
              <w:rPr>
                <w:b/>
                <w:bCs/>
                <w:noProof/>
              </w:rPr>
              <w:t>DM</w:t>
            </w:r>
            <w:r w:rsidRPr="0068440B">
              <w:rPr>
                <w:noProof/>
              </w:rPr>
              <w:t>1 A1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68440B">
              <w:rPr>
                <w:b/>
                <w:bCs/>
                <w:noProof/>
              </w:rPr>
              <w:t>(6)</w:t>
            </w:r>
          </w:p>
        </w:tc>
      </w:tr>
      <w:tr w:rsidR="00B30E62" w:rsidRPr="0068440B" w:rsidTr="00726E81">
        <w:trPr>
          <w:trHeight w:val="350"/>
          <w:jc w:val="center"/>
        </w:trPr>
        <w:tc>
          <w:tcPr>
            <w:tcW w:w="1271" w:type="dxa"/>
          </w:tcPr>
          <w:p w:rsidR="00B30E62" w:rsidRPr="0068440B" w:rsidRDefault="00B30E62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30E62" w:rsidRPr="0068440B" w:rsidRDefault="00B30E62" w:rsidP="0068440B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68440B">
              <w:rPr>
                <w:b/>
                <w:bCs/>
                <w:noProof/>
              </w:rPr>
              <w:t>(14 marks)</w:t>
            </w:r>
          </w:p>
        </w:tc>
      </w:tr>
      <w:tr w:rsidR="0019286D" w:rsidRPr="0068440B" w:rsidTr="008624D5">
        <w:trPr>
          <w:trHeight w:val="350"/>
          <w:jc w:val="center"/>
        </w:trPr>
        <w:tc>
          <w:tcPr>
            <w:tcW w:w="1271" w:type="dxa"/>
            <w:vMerge w:val="restart"/>
          </w:tcPr>
          <w:p w:rsidR="0019286D" w:rsidRPr="0068440B" w:rsidRDefault="0019286D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12(a)</w:t>
            </w: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>M(</w:t>
            </w:r>
            <w:r w:rsidRPr="0068440B">
              <w:rPr>
                <w:i/>
              </w:rPr>
              <w:t>A</w:t>
            </w:r>
            <w:r w:rsidRPr="0068440B">
              <w:t xml:space="preserve">): </w:t>
            </w:r>
            <w:r w:rsidRPr="0068440B">
              <w:rPr>
                <w:position w:val="-10"/>
              </w:rPr>
              <w:object w:dxaOrig="1700" w:dyaOrig="320" w14:anchorId="7E262F05">
                <v:shape id="_x0000_i1082" type="#_x0000_t75" style="width:85.5pt;height:15.75pt" o:ole="">
                  <v:imagedata r:id="rId123" o:title=""/>
                </v:shape>
                <o:OLEObject Type="Embed" ProgID="Equation.DSMT4" ShapeID="_x0000_i1082" DrawAspect="Content" ObjectID="_1589785711" r:id="rId12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M1</w:t>
            </w:r>
          </w:p>
        </w:tc>
      </w:tr>
      <w:tr w:rsidR="0019286D" w:rsidRPr="0068440B" w:rsidTr="008624D5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tcBorders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A1</w:t>
            </w:r>
          </w:p>
        </w:tc>
      </w:tr>
      <w:tr w:rsidR="0019286D" w:rsidRPr="0068440B" w:rsidTr="00716D1A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 xml:space="preserve">Resolving horizontally: </w:t>
            </w:r>
            <w:r w:rsidRPr="0068440B">
              <w:rPr>
                <w:position w:val="-6"/>
              </w:rPr>
              <w:object w:dxaOrig="1120" w:dyaOrig="279" w14:anchorId="442E1462">
                <v:shape id="_x0000_i1079" type="#_x0000_t75" style="width:56.25pt;height:14.25pt" o:ole="">
                  <v:imagedata r:id="rId125" o:title=""/>
                </v:shape>
                <o:OLEObject Type="Embed" ProgID="Equation.DSMT4" ShapeID="_x0000_i1079" DrawAspect="Content" ObjectID="_1589785712" r:id="rId12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B1</w:t>
            </w:r>
          </w:p>
        </w:tc>
      </w:tr>
      <w:tr w:rsidR="0019286D" w:rsidRPr="0068440B" w:rsidTr="0045125C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 xml:space="preserve">Resolving vertically: </w:t>
            </w:r>
            <w:r w:rsidRPr="0068440B">
              <w:rPr>
                <w:position w:val="-10"/>
              </w:rPr>
              <w:object w:dxaOrig="1620" w:dyaOrig="320" w14:anchorId="1355BF6E">
                <v:shape id="_x0000_i1083" type="#_x0000_t75" style="width:80.25pt;height:15.75pt" o:ole="">
                  <v:imagedata r:id="rId127" o:title=""/>
                </v:shape>
                <o:OLEObject Type="Embed" ProgID="Equation.DSMT4" ShapeID="_x0000_i1083" DrawAspect="Content" ObjectID="_1589785713" r:id="rId128"/>
              </w:object>
            </w:r>
            <w:r w:rsidRPr="0068440B">
              <w:t xml:space="preserve">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M1</w:t>
            </w:r>
          </w:p>
        </w:tc>
      </w:tr>
      <w:tr w:rsidR="0019286D" w:rsidRPr="0068440B" w:rsidTr="0045125C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A1</w:t>
            </w:r>
          </w:p>
        </w:tc>
      </w:tr>
      <w:tr w:rsidR="0019286D" w:rsidRPr="0068440B" w:rsidTr="0045125C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tcBorders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DM1</w:t>
            </w:r>
          </w:p>
        </w:tc>
      </w:tr>
      <w:tr w:rsidR="0019286D" w:rsidRPr="0068440B" w:rsidTr="00716D1A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 xml:space="preserve">                               </w:t>
            </w:r>
            <w:r w:rsidRPr="0068440B">
              <w:rPr>
                <w:position w:val="-24"/>
              </w:rPr>
              <w:object w:dxaOrig="1980" w:dyaOrig="660" w14:anchorId="04820512">
                <v:shape id="_x0000_i1080" type="#_x0000_t75" style="width:99pt;height:33pt" o:ole="">
                  <v:imagedata r:id="rId129" o:title=""/>
                </v:shape>
                <o:OLEObject Type="Embed" ProgID="Equation.DSMT4" ShapeID="_x0000_i1080" DrawAspect="Content" ObjectID="_1589785714" r:id="rId13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A1</w:t>
            </w:r>
          </w:p>
        </w:tc>
      </w:tr>
      <w:tr w:rsidR="0019286D" w:rsidRPr="0068440B" w:rsidTr="00716D1A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 xml:space="preserve">                               </w:t>
            </w:r>
            <w:r w:rsidRPr="0068440B">
              <w:rPr>
                <w:position w:val="-24"/>
              </w:rPr>
              <w:object w:dxaOrig="1900" w:dyaOrig="620" w14:anchorId="73FAF0BD">
                <v:shape id="_x0000_i1081" type="#_x0000_t75" style="width:93.75pt;height:31.5pt" o:ole="">
                  <v:imagedata r:id="rId131" o:title=""/>
                </v:shape>
                <o:OLEObject Type="Embed" ProgID="Equation.DSMT4" ShapeID="_x0000_i1081" DrawAspect="Content" ObjectID="_1589785715" r:id="rId13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A1</w:t>
            </w:r>
          </w:p>
        </w:tc>
      </w:tr>
      <w:tr w:rsidR="00716D1A" w:rsidRPr="0068440B" w:rsidTr="00716D1A">
        <w:trPr>
          <w:trHeight w:val="350"/>
          <w:jc w:val="center"/>
        </w:trPr>
        <w:tc>
          <w:tcPr>
            <w:tcW w:w="1271" w:type="dxa"/>
          </w:tcPr>
          <w:p w:rsidR="00716D1A" w:rsidRPr="0068440B" w:rsidRDefault="00716D1A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6D1A" w:rsidRPr="0068440B" w:rsidRDefault="00716D1A" w:rsidP="0068440B">
            <w:pPr>
              <w:spacing w:before="40" w:after="40" w:line="360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6D1A" w:rsidRPr="0068440B" w:rsidRDefault="00716D1A" w:rsidP="0068440B">
            <w:pPr>
              <w:spacing w:before="40" w:after="40" w:line="360" w:lineRule="auto"/>
              <w:jc w:val="right"/>
            </w:pPr>
            <w:r w:rsidRPr="0068440B">
              <w:rPr>
                <w:b/>
              </w:rPr>
              <w:t>(8)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 w:val="restart"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2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rPr>
                <w:position w:val="-56"/>
              </w:rPr>
              <w:object w:dxaOrig="2020" w:dyaOrig="1219" w14:anchorId="6356FCF4">
                <v:shape id="_x0000_i1087" type="#_x0000_t75" style="width:101.25pt;height:60.75pt" o:ole="">
                  <v:imagedata r:id="rId133" o:title=""/>
                </v:shape>
                <o:OLEObject Type="Embed" ProgID="Equation.DSMT4" ShapeID="_x0000_i1087" DrawAspect="Content" ObjectID="_1589785716" r:id="rId13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M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 xml:space="preserve">                             </w:t>
            </w:r>
            <w:r w:rsidRPr="0068440B">
              <w:rPr>
                <w:position w:val="-32"/>
              </w:rPr>
              <w:object w:dxaOrig="3640" w:dyaOrig="760" w14:anchorId="131A8547">
                <v:shape id="_x0000_i1084" type="#_x0000_t75" style="width:180pt;height:37.5pt" o:ole="">
                  <v:imagedata r:id="rId135" o:title=""/>
                </v:shape>
                <o:OLEObject Type="Embed" ProgID="Equation.DSMT4" ShapeID="_x0000_i1084" DrawAspect="Content" ObjectID="_1589785717" r:id="rId136"/>
              </w:object>
            </w:r>
            <w:r w:rsidRPr="0068440B">
              <w:t xml:space="preserve">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A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rPr>
                <w:position w:val="-6"/>
              </w:rPr>
              <w:object w:dxaOrig="2140" w:dyaOrig="279" w14:anchorId="458A1EA5">
                <v:shape id="_x0000_i1085" type="#_x0000_t75" style="width:107.25pt;height:14.25pt" o:ole="">
                  <v:imagedata r:id="rId137" o:title=""/>
                </v:shape>
                <o:OLEObject Type="Embed" ProgID="Equation.DSMT4" ShapeID="_x0000_i1085" DrawAspect="Content" ObjectID="_1589785718" r:id="rId13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M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</w:pPr>
            <w:r w:rsidRPr="0068440B">
              <w:t xml:space="preserve">                                                        </w:t>
            </w:r>
            <w:r w:rsidRPr="0068440B">
              <w:rPr>
                <w:position w:val="-24"/>
              </w:rPr>
              <w:object w:dxaOrig="840" w:dyaOrig="620" w14:anchorId="356F1FBE">
                <v:shape id="_x0000_i1086" type="#_x0000_t75" style="width:42pt;height:31.5pt" o:ole="">
                  <v:imagedata r:id="rId139" o:title=""/>
                </v:shape>
                <o:OLEObject Type="Embed" ProgID="Equation.DSMT4" ShapeID="_x0000_i1086" DrawAspect="Content" ObjectID="_1589785719" r:id="rId140"/>
              </w:object>
            </w:r>
            <w:r w:rsidRPr="0068440B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 w:line="360" w:lineRule="auto"/>
              <w:jc w:val="center"/>
            </w:pPr>
            <w:r w:rsidRPr="0068440B">
              <w:t>A1</w:t>
            </w:r>
          </w:p>
        </w:tc>
      </w:tr>
      <w:tr w:rsidR="006729C4" w:rsidRPr="0068440B" w:rsidTr="00726E81">
        <w:trPr>
          <w:trHeight w:val="350"/>
          <w:jc w:val="center"/>
        </w:trPr>
        <w:tc>
          <w:tcPr>
            <w:tcW w:w="1271" w:type="dxa"/>
          </w:tcPr>
          <w:p w:rsidR="006729C4" w:rsidRPr="0068440B" w:rsidRDefault="006729C4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729C4" w:rsidRPr="0068440B" w:rsidRDefault="006729C4" w:rsidP="0068440B">
            <w:pPr>
              <w:spacing w:before="40" w:after="40" w:line="360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729C4" w:rsidRPr="0068440B" w:rsidRDefault="0019286D" w:rsidP="0068440B">
            <w:pPr>
              <w:spacing w:before="40" w:after="40" w:line="360" w:lineRule="auto"/>
              <w:jc w:val="right"/>
              <w:rPr>
                <w:b/>
              </w:rPr>
            </w:pPr>
            <w:r w:rsidRPr="0068440B">
              <w:rPr>
                <w:b/>
              </w:rPr>
              <w:t>(4)</w:t>
            </w:r>
          </w:p>
        </w:tc>
      </w:tr>
      <w:tr w:rsidR="006729C4" w:rsidRPr="0068440B" w:rsidTr="00726E81">
        <w:trPr>
          <w:trHeight w:val="350"/>
          <w:jc w:val="center"/>
        </w:trPr>
        <w:tc>
          <w:tcPr>
            <w:tcW w:w="1271" w:type="dxa"/>
          </w:tcPr>
          <w:p w:rsidR="006729C4" w:rsidRPr="0068440B" w:rsidRDefault="006729C4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729C4" w:rsidRPr="0068440B" w:rsidRDefault="006729C4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729C4" w:rsidRPr="0068440B" w:rsidRDefault="00716D1A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  <w:tr w:rsidR="0019286D" w:rsidRPr="0068440B" w:rsidTr="00726E81">
        <w:trPr>
          <w:trHeight w:val="350"/>
          <w:jc w:val="center"/>
        </w:trPr>
        <w:tc>
          <w:tcPr>
            <w:tcW w:w="1271" w:type="dxa"/>
            <w:vMerge w:val="restart"/>
          </w:tcPr>
          <w:p w:rsidR="0019286D" w:rsidRPr="0068440B" w:rsidRDefault="0019286D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13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68440B">
              <w:rPr>
                <w:noProof/>
              </w:rPr>
              <w:drawing>
                <wp:inline distT="0" distB="0" distL="0" distR="0" wp14:anchorId="1B55749D" wp14:editId="38676781">
                  <wp:extent cx="3144250" cy="2476500"/>
                  <wp:effectExtent l="0" t="0" r="0" b="0"/>
                  <wp:docPr id="51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8657" cy="24799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rPr>
                <w:position w:val="-24"/>
              </w:rPr>
              <w:object w:dxaOrig="840" w:dyaOrig="620" w14:anchorId="50A41015">
                <v:shape id="_x0000_i1088" type="#_x0000_t75" style="width:42pt;height:31.5pt" o:ole="">
                  <v:imagedata r:id="rId142" o:title=""/>
                </v:shape>
                <o:OLEObject Type="Embed" ProgID="Equation.DSMT4" ShapeID="_x0000_i1088" DrawAspect="Content" ObjectID="_1589785720" r:id="rId143"/>
              </w:object>
            </w:r>
            <w:r w:rsidRPr="0068440B">
              <w:t xml:space="preserve"> seen or implied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B1</w:t>
            </w:r>
          </w:p>
        </w:tc>
      </w:tr>
      <w:tr w:rsidR="0019286D" w:rsidRPr="0068440B" w:rsidTr="00F16D06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>M(</w:t>
            </w:r>
            <w:r w:rsidRPr="0068440B">
              <w:rPr>
                <w:i/>
              </w:rPr>
              <w:t>C</w:t>
            </w:r>
            <w:r w:rsidRPr="0068440B">
              <w:t>):</w:t>
            </w:r>
            <w:r w:rsidRPr="0068440B">
              <w:rPr>
                <w:position w:val="-10"/>
              </w:rPr>
              <w:object w:dxaOrig="3600" w:dyaOrig="320" w14:anchorId="74CD3C2A">
                <v:shape id="_x0000_i1092" type="#_x0000_t75" style="width:180pt;height:16.5pt" o:ole="">
                  <v:imagedata r:id="rId144" o:title=""/>
                </v:shape>
                <o:OLEObject Type="Embed" ProgID="Equation.DSMT4" ShapeID="_x0000_i1092" DrawAspect="Content" ObjectID="_1589785721" r:id="rId14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M1</w:t>
            </w:r>
          </w:p>
        </w:tc>
      </w:tr>
      <w:tr w:rsidR="0019286D" w:rsidRPr="0068440B" w:rsidTr="00F16D06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vAlign w:val="center"/>
          </w:tcPr>
          <w:p w:rsidR="0019286D" w:rsidRPr="0068440B" w:rsidRDefault="0019286D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19286D" w:rsidRPr="0068440B" w:rsidTr="00F16D06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tcBorders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rPr>
                <w:position w:val="-28"/>
              </w:rPr>
              <w:object w:dxaOrig="3240" w:dyaOrig="680" w14:anchorId="290BAA51">
                <v:shape id="_x0000_i1089" type="#_x0000_t75" style="width:162pt;height:34.5pt" o:ole="">
                  <v:imagedata r:id="rId146" o:title=""/>
                </v:shape>
                <o:OLEObject Type="Embed" ProgID="Equation.DSMT4" ShapeID="_x0000_i1089" DrawAspect="Content" ObjectID="_1589785722" r:id="rId14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 xml:space="preserve">                                                        </w:t>
            </w:r>
            <w:r w:rsidRPr="0068440B">
              <w:rPr>
                <w:position w:val="-28"/>
              </w:rPr>
              <w:object w:dxaOrig="3379" w:dyaOrig="680" w14:anchorId="0543AB06">
                <v:shape id="_x0000_i1090" type="#_x0000_t75" style="width:168.75pt;height:34.5pt" o:ole="">
                  <v:imagedata r:id="rId148" o:title=""/>
                </v:shape>
                <o:OLEObject Type="Embed" ProgID="Equation.DSMT4" ShapeID="_x0000_i1090" DrawAspect="Content" ObjectID="_1589785723" r:id="rId14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dM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 xml:space="preserve">                                                        </w:t>
            </w:r>
            <w:r w:rsidRPr="0068440B">
              <w:rPr>
                <w:position w:val="-24"/>
              </w:rPr>
              <w:object w:dxaOrig="1400" w:dyaOrig="620" w14:anchorId="0958808E">
                <v:shape id="_x0000_i1091" type="#_x0000_t75" style="width:69.75pt;height:31.5pt" o:ole="">
                  <v:imagedata r:id="rId150" o:title=""/>
                </v:shape>
                <o:OLEObject Type="Embed" ProgID="Equation.DSMT4" ShapeID="_x0000_i1091" DrawAspect="Content" ObjectID="_1589785724" r:id="rId151"/>
              </w:object>
            </w:r>
            <w:r w:rsidRPr="0068440B">
              <w:t xml:space="preserve">(N)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19286D" w:rsidRPr="0068440B" w:rsidTr="00726E81">
        <w:trPr>
          <w:trHeight w:val="350"/>
          <w:jc w:val="center"/>
        </w:trPr>
        <w:tc>
          <w:tcPr>
            <w:tcW w:w="1271" w:type="dxa"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6)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 w:val="restart"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3(b)</w:t>
            </w: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 xml:space="preserve">Resolve </w:t>
            </w:r>
            <w:r w:rsidRPr="0068440B">
              <w:rPr>
                <w:position w:val="-10"/>
              </w:rPr>
              <w:object w:dxaOrig="220" w:dyaOrig="340" w14:anchorId="61C198CB">
                <v:shape id="_x0000_i1097" type="#_x0000_t75" style="width:10.5pt;height:17.25pt" o:ole="">
                  <v:imagedata r:id="rId152" o:title=""/>
                </v:shape>
                <o:OLEObject Type="Embed" ProgID="Equation.DSMT4" ShapeID="_x0000_i1097" DrawAspect="Content" ObjectID="_1589785725" r:id="rId153"/>
              </w:object>
            </w:r>
            <w:r w:rsidRPr="0068440B">
              <w:t xml:space="preserve">:    </w:t>
            </w:r>
            <w:r w:rsidRPr="0068440B">
              <w:rPr>
                <w:position w:val="-10"/>
              </w:rPr>
              <w:object w:dxaOrig="1620" w:dyaOrig="320" w14:anchorId="5B0F854D">
                <v:shape id="_x0000_i1098" type="#_x0000_t75" style="width:81pt;height:15.75pt" o:ole="">
                  <v:imagedata r:id="rId154" o:title=""/>
                </v:shape>
                <o:OLEObject Type="Embed" ProgID="Equation.DSMT4" ShapeID="_x0000_i1098" DrawAspect="Content" ObjectID="_1589785726" r:id="rId155"/>
              </w:object>
            </w:r>
          </w:p>
          <w:p w:rsidR="0019286D" w:rsidRPr="0068440B" w:rsidRDefault="0019286D" w:rsidP="0068440B">
            <w:pPr>
              <w:spacing w:before="40" w:after="40"/>
            </w:pPr>
            <w:r w:rsidRPr="0068440B">
              <w:t xml:space="preserve">                       </w:t>
            </w:r>
            <w:r w:rsidRPr="0068440B">
              <w:rPr>
                <w:position w:val="-14"/>
              </w:rPr>
              <w:object w:dxaOrig="2160" w:dyaOrig="400" w14:anchorId="7D79C7D7">
                <v:shape id="_x0000_i1099" type="#_x0000_t75" style="width:108pt;height:20.25pt" o:ole="">
                  <v:imagedata r:id="rId156" o:title=""/>
                </v:shape>
                <o:OLEObject Type="Embed" ProgID="Equation.DSMT4" ShapeID="_x0000_i1099" DrawAspect="Content" ObjectID="_1589785727" r:id="rId157"/>
              </w:object>
            </w:r>
            <w:r w:rsidRPr="0068440B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M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tcBorders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 xml:space="preserve">Resolve </w:t>
            </w:r>
            <w:r w:rsidRPr="0068440B">
              <w:rPr>
                <w:position w:val="-6"/>
              </w:rPr>
              <w:object w:dxaOrig="320" w:dyaOrig="220" w14:anchorId="1E4837AA">
                <v:shape id="_x0000_i1100" type="#_x0000_t75" style="width:15.75pt;height:10.5pt" o:ole="">
                  <v:imagedata r:id="rId158" o:title=""/>
                </v:shape>
                <o:OLEObject Type="Embed" ProgID="Equation.DSMT4" ShapeID="_x0000_i1100" DrawAspect="Content" ObjectID="_1589785728" r:id="rId159"/>
              </w:object>
            </w:r>
            <w:r w:rsidRPr="0068440B">
              <w:t xml:space="preserve">:   </w:t>
            </w:r>
            <w:r w:rsidRPr="0068440B">
              <w:rPr>
                <w:position w:val="-14"/>
              </w:rPr>
              <w:object w:dxaOrig="1760" w:dyaOrig="400" w14:anchorId="538C2ED4">
                <v:shape id="_x0000_i1101" type="#_x0000_t75" style="width:89.25pt;height:20.25pt" o:ole="">
                  <v:imagedata r:id="rId160" o:title=""/>
                </v:shape>
                <o:OLEObject Type="Embed" ProgID="Equation.DSMT4" ShapeID="_x0000_i1101" DrawAspect="Content" ObjectID="_1589785729" r:id="rId161"/>
              </w:object>
            </w:r>
          </w:p>
          <w:p w:rsidR="0019286D" w:rsidRPr="0068440B" w:rsidRDefault="0019286D" w:rsidP="0068440B">
            <w:pPr>
              <w:spacing w:before="40" w:after="40"/>
            </w:pPr>
            <w:r w:rsidRPr="0068440B">
              <w:t xml:space="preserve">                        </w:t>
            </w:r>
            <w:r w:rsidRPr="0068440B">
              <w:rPr>
                <w:position w:val="-28"/>
              </w:rPr>
              <w:object w:dxaOrig="2540" w:dyaOrig="680" w14:anchorId="43ED4C17">
                <v:shape id="_x0000_i1102" type="#_x0000_t75" style="width:126.75pt;height:33.75pt" o:ole="">
                  <v:imagedata r:id="rId162" o:title=""/>
                </v:shape>
                <o:OLEObject Type="Embed" ProgID="Equation.DSMT4" ShapeID="_x0000_i1102" DrawAspect="Content" ObjectID="_1589785730" r:id="rId163"/>
              </w:object>
            </w:r>
            <w:r w:rsidRPr="0068440B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M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vAlign w:val="center"/>
          </w:tcPr>
          <w:p w:rsidR="0019286D" w:rsidRPr="0068440B" w:rsidRDefault="0019286D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 xml:space="preserve">Solve simultaneous equations for </w:t>
            </w:r>
            <w:r w:rsidRPr="0068440B">
              <w:rPr>
                <w:position w:val="-10"/>
              </w:rPr>
              <w:object w:dxaOrig="620" w:dyaOrig="320" w14:anchorId="7701859D">
                <v:shape id="_x0000_i1093" type="#_x0000_t75" style="width:30pt;height:16.5pt" o:ole="">
                  <v:imagedata r:id="rId164" o:title=""/>
                </v:shape>
                <o:OLEObject Type="Embed" ProgID="Equation.DSMT4" ShapeID="_x0000_i1093" DrawAspect="Content" ObjectID="_1589785731" r:id="rId16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</w:p>
        </w:tc>
      </w:tr>
      <w:tr w:rsidR="0019286D" w:rsidRPr="0068440B" w:rsidTr="0019286D">
        <w:trPr>
          <w:trHeight w:val="350"/>
          <w:jc w:val="center"/>
        </w:trPr>
        <w:tc>
          <w:tcPr>
            <w:tcW w:w="1271" w:type="dxa"/>
            <w:vMerge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  <w:r w:rsidRPr="0068440B">
              <w:t xml:space="preserve">                   </w:t>
            </w:r>
            <w:r w:rsidRPr="0068440B">
              <w:rPr>
                <w:position w:val="-14"/>
              </w:rPr>
              <w:object w:dxaOrig="1500" w:dyaOrig="400" w14:anchorId="2E6E5D4C">
                <v:shape id="_x0000_i1094" type="#_x0000_t75" style="width:75pt;height:20.25pt" o:ole="">
                  <v:imagedata r:id="rId166" o:title=""/>
                </v:shape>
                <o:OLEObject Type="Embed" ProgID="Equation.DSMT4" ShapeID="_x0000_i1094" DrawAspect="Content" ObjectID="_1589785732" r:id="rId167"/>
              </w:object>
            </w:r>
            <w:r w:rsidRPr="0068440B">
              <w:t xml:space="preserve">,  </w:t>
            </w:r>
            <w:r w:rsidRPr="0068440B">
              <w:rPr>
                <w:position w:val="-10"/>
              </w:rPr>
              <w:object w:dxaOrig="980" w:dyaOrig="320" w14:anchorId="5AFE05D9">
                <v:shape id="_x0000_i1095" type="#_x0000_t75" style="width:49.5pt;height:15.75pt" o:ole="">
                  <v:imagedata r:id="rId168" o:title=""/>
                </v:shape>
                <o:OLEObject Type="Embed" ProgID="Equation.DSMT4" ShapeID="_x0000_i1095" DrawAspect="Content" ObjectID="_1589785733" r:id="rId169"/>
              </w:object>
            </w:r>
            <w:r w:rsidRPr="0068440B">
              <w:t xml:space="preserve">   </w:t>
            </w:r>
            <w:r w:rsidRPr="0068440B">
              <w:rPr>
                <w:position w:val="-14"/>
              </w:rPr>
              <w:object w:dxaOrig="580" w:dyaOrig="400" w14:anchorId="5E333C7B">
                <v:shape id="_x0000_i1096" type="#_x0000_t75" style="width:29.25pt;height:20.25pt" o:ole="">
                  <v:imagedata r:id="rId170" o:title=""/>
                </v:shape>
                <o:OLEObject Type="Embed" ProgID="Equation.DSMT4" ShapeID="_x0000_i1096" DrawAspect="Content" ObjectID="_1589785734" r:id="rId171"/>
              </w:object>
            </w:r>
            <w:r w:rsidRPr="0068440B">
              <w:t xml:space="preserve">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19286D" w:rsidRPr="0068440B" w:rsidTr="004D0219">
        <w:trPr>
          <w:trHeight w:val="350"/>
          <w:jc w:val="center"/>
        </w:trPr>
        <w:tc>
          <w:tcPr>
            <w:tcW w:w="1271" w:type="dxa"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5)</w:t>
            </w:r>
          </w:p>
        </w:tc>
      </w:tr>
      <w:tr w:rsidR="0019286D" w:rsidRPr="0068440B" w:rsidTr="004D0219">
        <w:trPr>
          <w:trHeight w:val="350"/>
          <w:jc w:val="center"/>
        </w:trPr>
        <w:tc>
          <w:tcPr>
            <w:tcW w:w="1271" w:type="dxa"/>
          </w:tcPr>
          <w:p w:rsidR="0019286D" w:rsidRPr="0068440B" w:rsidRDefault="0019286D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9286D" w:rsidRPr="0068440B" w:rsidRDefault="0019286D" w:rsidP="0068440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40B">
              <w:rPr>
                <w:rFonts w:ascii="Times New Roman" w:hAnsi="Times New Roman"/>
                <w:b/>
                <w:sz w:val="24"/>
                <w:szCs w:val="24"/>
              </w:rPr>
              <w:t>(11 marks)</w:t>
            </w:r>
          </w:p>
        </w:tc>
      </w:tr>
      <w:tr w:rsidR="0068440B" w:rsidRPr="0068440B" w:rsidTr="0019286D">
        <w:trPr>
          <w:trHeight w:val="350"/>
          <w:jc w:val="center"/>
        </w:trPr>
        <w:tc>
          <w:tcPr>
            <w:tcW w:w="1271" w:type="dxa"/>
            <w:vMerge w:val="restart"/>
          </w:tcPr>
          <w:p w:rsidR="0068440B" w:rsidRPr="0068440B" w:rsidRDefault="0068440B" w:rsidP="0068440B">
            <w:pPr>
              <w:pageBreakBefore/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lastRenderedPageBreak/>
              <w:t>14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  <w:rPr>
                <w:i/>
              </w:rPr>
            </w:pPr>
            <w:r w:rsidRPr="0068440B">
              <w:rPr>
                <w:i/>
                <w:noProof/>
              </w:rPr>
              <w:drawing>
                <wp:inline distT="0" distB="0" distL="0" distR="0" wp14:anchorId="0946F063" wp14:editId="0180AA02">
                  <wp:extent cx="2349796" cy="2260084"/>
                  <wp:effectExtent l="0" t="0" r="0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4350" cy="2264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4"/>
              </w:rPr>
              <w:object w:dxaOrig="660" w:dyaOrig="260" w14:anchorId="1E2C6C61">
                <v:shape id="_x0000_i1103" type="#_x0000_t75" style="width:33pt;height:13.5pt" o:ole="">
                  <v:imagedata r:id="rId173" o:title=""/>
                </v:shape>
                <o:OLEObject Type="Embed" ProgID="Equation.DSMT4" ShapeID="_x0000_i1103" DrawAspect="Content" ObjectID="_1589785735" r:id="rId17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B1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10"/>
              </w:rPr>
              <w:object w:dxaOrig="1160" w:dyaOrig="320" w14:anchorId="141E6640">
                <v:shape id="_x0000_i1104" type="#_x0000_t75" style="width:57.75pt;height:15.75pt" o:ole="">
                  <v:imagedata r:id="rId175" o:title=""/>
                </v:shape>
                <o:OLEObject Type="Embed" ProgID="Equation.DSMT4" ShapeID="_x0000_i1104" DrawAspect="Content" ObjectID="_1589785736" r:id="rId17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B1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24"/>
              </w:rPr>
              <w:object w:dxaOrig="1880" w:dyaOrig="620" w14:anchorId="3C6D3D60">
                <v:shape id="_x0000_i1105" type="#_x0000_t75" style="width:94.5pt;height:30.75pt" o:ole="">
                  <v:imagedata r:id="rId177" o:title=""/>
                </v:shape>
                <o:OLEObject Type="Embed" ProgID="Equation.DSMT4" ShapeID="_x0000_i1105" DrawAspect="Content" ObjectID="_1589785737" r:id="rId178"/>
              </w:object>
            </w:r>
            <w:r w:rsidRPr="0068440B">
              <w:t xml:space="preserve">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B1</w:t>
            </w:r>
          </w:p>
        </w:tc>
      </w:tr>
      <w:tr w:rsidR="0068440B" w:rsidRPr="0068440B" w:rsidTr="00887E7A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24"/>
              </w:rPr>
              <w:object w:dxaOrig="1760" w:dyaOrig="620" w14:anchorId="217D2D4B">
                <v:shape id="_x0000_i1106" type="#_x0000_t75" style="width:87.75pt;height:30.75pt" o:ole="">
                  <v:imagedata r:id="rId179" o:title=""/>
                </v:shape>
                <o:OLEObject Type="Embed" ProgID="Equation.DSMT4" ShapeID="_x0000_i1106" DrawAspect="Content" ObjectID="_1589785738" r:id="rId180"/>
              </w:object>
            </w:r>
            <w:r w:rsidRPr="0068440B">
              <w:t xml:space="preserve">,        </w:t>
            </w:r>
            <w:r w:rsidRPr="0068440B">
              <w:rPr>
                <w:position w:val="-24"/>
              </w:rPr>
              <w:object w:dxaOrig="2380" w:dyaOrig="620" w14:anchorId="5A3F5B1B">
                <v:shape id="_x0000_i1107" type="#_x0000_t75" style="width:119.25pt;height:30.75pt" o:ole="">
                  <v:imagedata r:id="rId181" o:title=""/>
                </v:shape>
                <o:OLEObject Type="Embed" ProgID="Equation.DSMT4" ShapeID="_x0000_i1107" DrawAspect="Content" ObjectID="_1589785739" r:id="rId18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M1</w:t>
            </w:r>
          </w:p>
        </w:tc>
      </w:tr>
      <w:tr w:rsidR="0068440B" w:rsidRPr="0068440B" w:rsidTr="00887E7A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tcBorders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5)</w:t>
            </w:r>
          </w:p>
        </w:tc>
      </w:tr>
      <w:tr w:rsidR="0068440B" w:rsidRPr="0068440B" w:rsidTr="004A4FF2">
        <w:trPr>
          <w:trHeight w:val="350"/>
          <w:jc w:val="center"/>
        </w:trPr>
        <w:tc>
          <w:tcPr>
            <w:tcW w:w="1271" w:type="dxa"/>
            <w:vMerge w:val="restart"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  <w:r w:rsidRPr="0068440B">
              <w:rPr>
                <w:b/>
              </w:rPr>
              <w:t>14(b)</w:t>
            </w:r>
          </w:p>
        </w:tc>
        <w:tc>
          <w:tcPr>
            <w:tcW w:w="7371" w:type="dxa"/>
            <w:vMerge w:val="restart"/>
            <w:tcBorders>
              <w:top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14"/>
              </w:rPr>
              <w:object w:dxaOrig="4819" w:dyaOrig="400" w14:anchorId="1581B3A5">
                <v:shape id="_x0000_i1111" type="#_x0000_t75" style="width:241.5pt;height:20.25pt" o:ole="">
                  <v:imagedata r:id="rId183" o:title=""/>
                </v:shape>
                <o:OLEObject Type="Embed" ProgID="Equation.DSMT4" ShapeID="_x0000_i1111" DrawAspect="Content" ObjectID="_1589785740" r:id="rId184"/>
              </w:object>
            </w:r>
          </w:p>
          <w:p w:rsidR="0068440B" w:rsidRPr="0068440B" w:rsidRDefault="0068440B" w:rsidP="0068440B">
            <w:pPr>
              <w:spacing w:before="40" w:after="40"/>
            </w:pPr>
            <w:r w:rsidRPr="0068440B">
              <w:t>M (</w:t>
            </w:r>
            <w:r w:rsidRPr="0068440B">
              <w:rPr>
                <w:i/>
              </w:rPr>
              <w:t>B</w:t>
            </w:r>
            <w:r w:rsidRPr="0068440B">
              <w:t xml:space="preserve">)  </w:t>
            </w:r>
            <w:r w:rsidRPr="0068440B">
              <w:rPr>
                <w:position w:val="-14"/>
              </w:rPr>
              <w:object w:dxaOrig="4500" w:dyaOrig="400" w14:anchorId="2BD58F05">
                <v:shape id="_x0000_i1112" type="#_x0000_t75" style="width:225pt;height:20.25pt" o:ole="">
                  <v:imagedata r:id="rId185" o:title=""/>
                </v:shape>
                <o:OLEObject Type="Embed" ProgID="Equation.DSMT4" ShapeID="_x0000_i1112" DrawAspect="Content" ObjectID="_1589785741" r:id="rId186"/>
              </w:object>
            </w:r>
          </w:p>
          <w:p w:rsidR="0068440B" w:rsidRPr="0068440B" w:rsidRDefault="0068440B" w:rsidP="0068440B">
            <w:pPr>
              <w:spacing w:before="40" w:after="40"/>
            </w:pPr>
            <w:r w:rsidRPr="0068440B">
              <w:t xml:space="preserve">M (c of m) </w:t>
            </w:r>
            <w:r w:rsidRPr="0068440B">
              <w:rPr>
                <w:position w:val="-10"/>
              </w:rPr>
              <w:object w:dxaOrig="5380" w:dyaOrig="320" w14:anchorId="3ADC70A2">
                <v:shape id="_x0000_i1113" type="#_x0000_t75" style="width:269.25pt;height:15.75pt" o:ole="">
                  <v:imagedata r:id="rId187" o:title=""/>
                </v:shape>
                <o:OLEObject Type="Embed" ProgID="Equation.DSMT4" ShapeID="_x0000_i1113" DrawAspect="Content" ObjectID="_1589785742" r:id="rId18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M1</w:t>
            </w:r>
          </w:p>
        </w:tc>
      </w:tr>
      <w:tr w:rsidR="0068440B" w:rsidRPr="0068440B" w:rsidTr="004A4FF2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vMerge/>
            <w:tcBorders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A2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24"/>
              </w:rPr>
              <w:object w:dxaOrig="5200" w:dyaOrig="620" w14:anchorId="57218E5A">
                <v:shape id="_x0000_i1108" type="#_x0000_t75" style="width:260.25pt;height:30.75pt" o:ole="">
                  <v:imagedata r:id="rId189" o:title=""/>
                </v:shape>
                <o:OLEObject Type="Embed" ProgID="Equation.DSMT4" ShapeID="_x0000_i1108" DrawAspect="Content" ObjectID="_1589785743" r:id="rId19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DM1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24"/>
              </w:rPr>
              <w:object w:dxaOrig="2540" w:dyaOrig="620" w14:anchorId="2781EBC2">
                <v:shape id="_x0000_i1109" type="#_x0000_t75" style="width:127.5pt;height:30.75pt" o:ole="">
                  <v:imagedata r:id="rId191" o:title=""/>
                </v:shape>
                <o:OLEObject Type="Embed" ProgID="Equation.DSMT4" ShapeID="_x0000_i1109" DrawAspect="Content" ObjectID="_1589785744" r:id="rId19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  <w:vMerge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  <w:r w:rsidRPr="0068440B">
              <w:rPr>
                <w:position w:val="-10"/>
              </w:rPr>
              <w:object w:dxaOrig="2860" w:dyaOrig="320" w14:anchorId="151B8CDD">
                <v:shape id="_x0000_i1110" type="#_x0000_t75" style="width:2in;height:15.75pt" o:ole="">
                  <v:imagedata r:id="rId193" o:title=""/>
                </v:shape>
                <o:OLEObject Type="Embed" ProgID="Equation.DSMT4" ShapeID="_x0000_i1110" DrawAspect="Content" ObjectID="_1589785745" r:id="rId19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center"/>
            </w:pPr>
            <w:r w:rsidRPr="0068440B">
              <w:t>A1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right"/>
              <w:rPr>
                <w:b/>
              </w:rPr>
            </w:pPr>
            <w:r w:rsidRPr="0068440B">
              <w:rPr>
                <w:b/>
              </w:rPr>
              <w:t>(5)</w:t>
            </w:r>
          </w:p>
        </w:tc>
      </w:tr>
      <w:tr w:rsidR="0068440B" w:rsidRPr="0068440B" w:rsidTr="0068440B">
        <w:trPr>
          <w:trHeight w:val="350"/>
          <w:jc w:val="center"/>
        </w:trPr>
        <w:tc>
          <w:tcPr>
            <w:tcW w:w="1271" w:type="dxa"/>
          </w:tcPr>
          <w:p w:rsidR="0068440B" w:rsidRPr="0068440B" w:rsidRDefault="0068440B" w:rsidP="0068440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8440B" w:rsidRPr="0068440B" w:rsidRDefault="0068440B" w:rsidP="0068440B">
            <w:pPr>
              <w:spacing w:before="40" w:after="40"/>
              <w:jc w:val="right"/>
            </w:pPr>
            <w:r w:rsidRPr="0068440B">
              <w:rPr>
                <w:b/>
              </w:rPr>
              <w:t>(</w:t>
            </w:r>
            <w:r w:rsidRPr="0068440B">
              <w:rPr>
                <w:b/>
              </w:rPr>
              <w:t>10</w:t>
            </w:r>
            <w:r w:rsidRPr="0068440B">
              <w:rPr>
                <w:b/>
              </w:rPr>
              <w:t xml:space="preserve"> marks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default" r:id="rId195"/>
          <w:footerReference w:type="default" r:id="rId196"/>
          <w:headerReference w:type="first" r:id="rId197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BB5631" w:rsidRPr="000B01D7" w:rsidTr="000D42FF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1</w:t>
            </w:r>
            <w:bookmarkStart w:id="0" w:name="_GoBack"/>
            <w:bookmarkEnd w:id="0"/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1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1.1b, 2.2a, 3.1b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4, 3.4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1 Jan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1.1b, 3.1b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3.1b, 3.3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1.1b, 3.1b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1.1b, 2.2a, 2.4, 3.1b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3.1b, 3.3, 3.4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3.1b</w:t>
            </w:r>
          </w:p>
        </w:tc>
      </w:tr>
      <w:tr w:rsidR="00F15877" w:rsidRPr="000B01D7" w:rsidTr="00620518">
        <w:trPr>
          <w:trHeight w:val="315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2.5, 3.1b</w:t>
            </w:r>
          </w:p>
        </w:tc>
      </w:tr>
      <w:tr w:rsidR="00F15877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3.1b</w:t>
            </w:r>
          </w:p>
        </w:tc>
      </w:tr>
      <w:tr w:rsidR="00F15877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3.1b</w:t>
            </w:r>
          </w:p>
        </w:tc>
      </w:tr>
      <w:tr w:rsidR="00F15877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2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Equilibrium and moments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2.2a, 3.1b</w:t>
            </w:r>
          </w:p>
        </w:tc>
      </w:tr>
      <w:tr w:rsidR="00F15877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3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2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oments and equilibrium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2.2a, 3.3</w:t>
            </w:r>
          </w:p>
        </w:tc>
      </w:tr>
      <w:tr w:rsidR="00F15877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172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M2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sz w:val="22"/>
                <w:szCs w:val="22"/>
              </w:rPr>
            </w:pPr>
            <w:r w:rsidRPr="00F15877">
              <w:rPr>
                <w:sz w:val="22"/>
                <w:szCs w:val="22"/>
              </w:rPr>
              <w:t>Moment of a force, equilibrium of a rigid body</w:t>
            </w:r>
          </w:p>
        </w:tc>
        <w:tc>
          <w:tcPr>
            <w:tcW w:w="2409" w:type="dxa"/>
            <w:shd w:val="clear" w:color="000000" w:fill="FFFFFF"/>
            <w:noWrap/>
          </w:tcPr>
          <w:p w:rsidR="00F15877" w:rsidRPr="00F15877" w:rsidRDefault="00F15877" w:rsidP="00F1587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15877">
              <w:rPr>
                <w:color w:val="000000"/>
                <w:sz w:val="22"/>
                <w:szCs w:val="22"/>
              </w:rPr>
              <w:t>1.1b, 2.1, 2.2a, 3.1b</w:t>
            </w:r>
          </w:p>
        </w:tc>
      </w:tr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B2002" w:rsidRDefault="005B2002">
      <w:r>
        <w:separator/>
      </w:r>
    </w:p>
  </w:endnote>
  <w:endnote w:type="continuationSeparator" w:id="0">
    <w:p w:rsidR="005B2002" w:rsidRDefault="005B20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29C4" w:rsidRDefault="006729C4">
    <w:pPr>
      <w:pStyle w:val="Footer"/>
      <w:jc w:val="right"/>
      <w:rPr>
        <w:rFonts w:ascii="Trebuchet MS" w:hAnsi="Trebuchet MS"/>
        <w:sz w:val="22"/>
        <w:szCs w:val="22"/>
      </w:rPr>
    </w:pPr>
  </w:p>
  <w:p w:rsidR="006729C4" w:rsidRPr="009B312F" w:rsidRDefault="006729C4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F15877">
      <w:rPr>
        <w:rStyle w:val="PageNumber"/>
        <w:noProof/>
        <w:sz w:val="22"/>
        <w:szCs w:val="22"/>
      </w:rPr>
      <w:t>9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B2002" w:rsidRDefault="005B2002">
      <w:r>
        <w:separator/>
      </w:r>
    </w:p>
  </w:footnote>
  <w:footnote w:type="continuationSeparator" w:id="0">
    <w:p w:rsidR="005B2002" w:rsidRDefault="005B200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29C4" w:rsidRPr="009B312F" w:rsidRDefault="006729C4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F15877">
      <w:rPr>
        <w:rFonts w:ascii="Times New Roman" w:hAnsi="Times New Roman"/>
        <w:b/>
        <w:sz w:val="24"/>
        <w:szCs w:val="24"/>
      </w:rPr>
      <w:t xml:space="preserve">Moments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29C4" w:rsidRPr="003F36AF" w:rsidRDefault="006729C4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47194"/>
    <w:rsid w:val="00065482"/>
    <w:rsid w:val="00087B2A"/>
    <w:rsid w:val="00095519"/>
    <w:rsid w:val="000D150E"/>
    <w:rsid w:val="000D19C7"/>
    <w:rsid w:val="000D42FF"/>
    <w:rsid w:val="000D6200"/>
    <w:rsid w:val="000E089B"/>
    <w:rsid w:val="000F3862"/>
    <w:rsid w:val="00140D8A"/>
    <w:rsid w:val="00146068"/>
    <w:rsid w:val="001552AF"/>
    <w:rsid w:val="00161210"/>
    <w:rsid w:val="001837E2"/>
    <w:rsid w:val="0019286D"/>
    <w:rsid w:val="001F0E43"/>
    <w:rsid w:val="002101B1"/>
    <w:rsid w:val="00241C35"/>
    <w:rsid w:val="00253218"/>
    <w:rsid w:val="00271C48"/>
    <w:rsid w:val="0027472D"/>
    <w:rsid w:val="00274B46"/>
    <w:rsid w:val="002C28B0"/>
    <w:rsid w:val="002D0E44"/>
    <w:rsid w:val="002F4376"/>
    <w:rsid w:val="003068C0"/>
    <w:rsid w:val="00337931"/>
    <w:rsid w:val="003405B0"/>
    <w:rsid w:val="0035222C"/>
    <w:rsid w:val="0038410F"/>
    <w:rsid w:val="00384210"/>
    <w:rsid w:val="00393217"/>
    <w:rsid w:val="003A56F0"/>
    <w:rsid w:val="003C1D0B"/>
    <w:rsid w:val="003D02F2"/>
    <w:rsid w:val="003D697F"/>
    <w:rsid w:val="003E0C3A"/>
    <w:rsid w:val="004067AC"/>
    <w:rsid w:val="00440DCE"/>
    <w:rsid w:val="00455AD0"/>
    <w:rsid w:val="00472D38"/>
    <w:rsid w:val="00476E04"/>
    <w:rsid w:val="004A5BCE"/>
    <w:rsid w:val="004B6C4C"/>
    <w:rsid w:val="004C2C74"/>
    <w:rsid w:val="004D0219"/>
    <w:rsid w:val="004F0C7B"/>
    <w:rsid w:val="004F76D3"/>
    <w:rsid w:val="00512CFA"/>
    <w:rsid w:val="00541DC3"/>
    <w:rsid w:val="00542695"/>
    <w:rsid w:val="00545C6B"/>
    <w:rsid w:val="00577862"/>
    <w:rsid w:val="005A1E20"/>
    <w:rsid w:val="005B2002"/>
    <w:rsid w:val="005C1307"/>
    <w:rsid w:val="005C31FE"/>
    <w:rsid w:val="005C7404"/>
    <w:rsid w:val="005E678D"/>
    <w:rsid w:val="005F57B9"/>
    <w:rsid w:val="00620518"/>
    <w:rsid w:val="00651332"/>
    <w:rsid w:val="00664AB3"/>
    <w:rsid w:val="00667E6C"/>
    <w:rsid w:val="006729C4"/>
    <w:rsid w:val="006757E0"/>
    <w:rsid w:val="0068440B"/>
    <w:rsid w:val="00687D05"/>
    <w:rsid w:val="006C0F80"/>
    <w:rsid w:val="006D3AE0"/>
    <w:rsid w:val="006F53E8"/>
    <w:rsid w:val="007054A8"/>
    <w:rsid w:val="00706F3A"/>
    <w:rsid w:val="00716D1A"/>
    <w:rsid w:val="00726E81"/>
    <w:rsid w:val="0074726B"/>
    <w:rsid w:val="007A749B"/>
    <w:rsid w:val="007C0AA1"/>
    <w:rsid w:val="007C7BA1"/>
    <w:rsid w:val="007D262E"/>
    <w:rsid w:val="007E3A79"/>
    <w:rsid w:val="007F1720"/>
    <w:rsid w:val="00850621"/>
    <w:rsid w:val="0087451F"/>
    <w:rsid w:val="00897D66"/>
    <w:rsid w:val="008D2EF3"/>
    <w:rsid w:val="00921064"/>
    <w:rsid w:val="0092180F"/>
    <w:rsid w:val="0092543F"/>
    <w:rsid w:val="00927AB5"/>
    <w:rsid w:val="00932491"/>
    <w:rsid w:val="00971E96"/>
    <w:rsid w:val="0097202C"/>
    <w:rsid w:val="009870D8"/>
    <w:rsid w:val="00996680"/>
    <w:rsid w:val="009A010B"/>
    <w:rsid w:val="009A240D"/>
    <w:rsid w:val="009B312F"/>
    <w:rsid w:val="009C4E45"/>
    <w:rsid w:val="009E47BB"/>
    <w:rsid w:val="009F3B6C"/>
    <w:rsid w:val="00A220C2"/>
    <w:rsid w:val="00A309E2"/>
    <w:rsid w:val="00A369AA"/>
    <w:rsid w:val="00A376B0"/>
    <w:rsid w:val="00A51D90"/>
    <w:rsid w:val="00A5473C"/>
    <w:rsid w:val="00A61736"/>
    <w:rsid w:val="00AE5A19"/>
    <w:rsid w:val="00B30E62"/>
    <w:rsid w:val="00B37B2A"/>
    <w:rsid w:val="00B45DCE"/>
    <w:rsid w:val="00B66792"/>
    <w:rsid w:val="00B71541"/>
    <w:rsid w:val="00B75CC0"/>
    <w:rsid w:val="00B76BA7"/>
    <w:rsid w:val="00B86027"/>
    <w:rsid w:val="00BB3794"/>
    <w:rsid w:val="00BB5631"/>
    <w:rsid w:val="00BC76CE"/>
    <w:rsid w:val="00BD6732"/>
    <w:rsid w:val="00BF41FB"/>
    <w:rsid w:val="00C3049B"/>
    <w:rsid w:val="00C33E2D"/>
    <w:rsid w:val="00C44781"/>
    <w:rsid w:val="00C66FC8"/>
    <w:rsid w:val="00C772D0"/>
    <w:rsid w:val="00C90778"/>
    <w:rsid w:val="00C935E7"/>
    <w:rsid w:val="00D07454"/>
    <w:rsid w:val="00D21013"/>
    <w:rsid w:val="00D51EF6"/>
    <w:rsid w:val="00D56439"/>
    <w:rsid w:val="00D64451"/>
    <w:rsid w:val="00D755F4"/>
    <w:rsid w:val="00D83661"/>
    <w:rsid w:val="00D865A1"/>
    <w:rsid w:val="00D96F28"/>
    <w:rsid w:val="00DD79DF"/>
    <w:rsid w:val="00DF200B"/>
    <w:rsid w:val="00E057C9"/>
    <w:rsid w:val="00E1533B"/>
    <w:rsid w:val="00E351E3"/>
    <w:rsid w:val="00E40F79"/>
    <w:rsid w:val="00E456CD"/>
    <w:rsid w:val="00E479E1"/>
    <w:rsid w:val="00E61C96"/>
    <w:rsid w:val="00E63E83"/>
    <w:rsid w:val="00E66402"/>
    <w:rsid w:val="00E67A7E"/>
    <w:rsid w:val="00E73BD5"/>
    <w:rsid w:val="00E92B5F"/>
    <w:rsid w:val="00EB3A83"/>
    <w:rsid w:val="00EC3DD9"/>
    <w:rsid w:val="00EF3405"/>
    <w:rsid w:val="00EF5554"/>
    <w:rsid w:val="00F15877"/>
    <w:rsid w:val="00F21B33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  <o:rules v:ext="edit">
        <o:r id="V:Rule1" type="connector" idref="#Straight Arrow Connector 13"/>
        <o:r id="V:Rule2" type="connector" idref="#Straight Arrow Connector 16"/>
        <o:r id="V:Rule3" type="connector" idref="#Straight Arrow Connector 15"/>
        <o:r id="V:Rule4" type="connector" idref="#Straight Arrow Connector 11"/>
        <o:r id="V:Rule5" type="connector" idref="#Straight Arrow Connector 10"/>
      </o:rules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erChar1">
    <w:name w:val="Header Char1"/>
    <w:basedOn w:val="DefaultParagraphFont"/>
    <w:rsid w:val="000E089B"/>
    <w:rPr>
      <w:rFonts w:ascii="Frutiger 55 Roman" w:hAnsi="Frutiger 55 Roma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90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0.bin"/><Relationship Id="rId159" Type="http://schemas.openxmlformats.org/officeDocument/2006/relationships/oleObject" Target="embeddings/oleObject70.bin"/><Relationship Id="rId170" Type="http://schemas.openxmlformats.org/officeDocument/2006/relationships/image" Target="media/image88.wmf"/><Relationship Id="rId191" Type="http://schemas.openxmlformats.org/officeDocument/2006/relationships/image" Target="media/image99.wmf"/><Relationship Id="rId107" Type="http://schemas.openxmlformats.org/officeDocument/2006/relationships/image" Target="media/image55.png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emf"/><Relationship Id="rId128" Type="http://schemas.openxmlformats.org/officeDocument/2006/relationships/oleObject" Target="embeddings/oleObject55.bin"/><Relationship Id="rId149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83.wmf"/><Relationship Id="rId181" Type="http://schemas.openxmlformats.org/officeDocument/2006/relationships/image" Target="media/image9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0.bin"/><Relationship Id="rId139" Type="http://schemas.openxmlformats.org/officeDocument/2006/relationships/image" Target="media/image72.wmf"/><Relationship Id="rId85" Type="http://schemas.openxmlformats.org/officeDocument/2006/relationships/image" Target="media/image43.wmf"/><Relationship Id="rId150" Type="http://schemas.openxmlformats.org/officeDocument/2006/relationships/image" Target="media/image78.wmf"/><Relationship Id="rId171" Type="http://schemas.openxmlformats.org/officeDocument/2006/relationships/oleObject" Target="embeddings/oleObject76.bin"/><Relationship Id="rId192" Type="http://schemas.openxmlformats.org/officeDocument/2006/relationships/oleObject" Target="embeddings/oleObject86.bin"/><Relationship Id="rId12" Type="http://schemas.openxmlformats.org/officeDocument/2006/relationships/image" Target="media/image3.emf"/><Relationship Id="rId33" Type="http://schemas.openxmlformats.org/officeDocument/2006/relationships/oleObject" Target="embeddings/oleObject14.bin"/><Relationship Id="rId108" Type="http://schemas.openxmlformats.org/officeDocument/2006/relationships/image" Target="media/image56.wmf"/><Relationship Id="rId129" Type="http://schemas.openxmlformats.org/officeDocument/2006/relationships/image" Target="media/image67.wmf"/><Relationship Id="rId54" Type="http://schemas.openxmlformats.org/officeDocument/2006/relationships/image" Target="media/image23.emf"/><Relationship Id="rId75" Type="http://schemas.openxmlformats.org/officeDocument/2006/relationships/image" Target="media/image36.emf"/><Relationship Id="rId96" Type="http://schemas.openxmlformats.org/officeDocument/2006/relationships/image" Target="media/image49.wmf"/><Relationship Id="rId140" Type="http://schemas.openxmlformats.org/officeDocument/2006/relationships/oleObject" Target="embeddings/oleObject61.bin"/><Relationship Id="rId161" Type="http://schemas.openxmlformats.org/officeDocument/2006/relationships/oleObject" Target="embeddings/oleObject71.bin"/><Relationship Id="rId182" Type="http://schemas.openxmlformats.org/officeDocument/2006/relationships/oleObject" Target="embeddings/oleObject81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62.wmf"/><Relationship Id="rId44" Type="http://schemas.openxmlformats.org/officeDocument/2006/relationships/image" Target="media/image18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6.bin"/><Relationship Id="rId151" Type="http://schemas.openxmlformats.org/officeDocument/2006/relationships/oleObject" Target="embeddings/oleObject66.bin"/><Relationship Id="rId172" Type="http://schemas.openxmlformats.org/officeDocument/2006/relationships/image" Target="media/image89.emf"/><Relationship Id="rId193" Type="http://schemas.openxmlformats.org/officeDocument/2006/relationships/image" Target="media/image10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3.wmf"/><Relationship Id="rId55" Type="http://schemas.openxmlformats.org/officeDocument/2006/relationships/image" Target="media/image24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1.bin"/><Relationship Id="rId141" Type="http://schemas.openxmlformats.org/officeDocument/2006/relationships/image" Target="media/image73.emf"/><Relationship Id="rId7" Type="http://schemas.openxmlformats.org/officeDocument/2006/relationships/endnotes" Target="endnotes.xml"/><Relationship Id="rId162" Type="http://schemas.openxmlformats.org/officeDocument/2006/relationships/image" Target="media/image84.wmf"/><Relationship Id="rId183" Type="http://schemas.openxmlformats.org/officeDocument/2006/relationships/image" Target="media/image9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4.emf"/><Relationship Id="rId110" Type="http://schemas.openxmlformats.org/officeDocument/2006/relationships/image" Target="media/image57.wmf"/><Relationship Id="rId115" Type="http://schemas.openxmlformats.org/officeDocument/2006/relationships/oleObject" Target="embeddings/oleObject49.bin"/><Relationship Id="rId131" Type="http://schemas.openxmlformats.org/officeDocument/2006/relationships/image" Target="media/image68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69.bin"/><Relationship Id="rId178" Type="http://schemas.openxmlformats.org/officeDocument/2006/relationships/oleObject" Target="embeddings/oleObject79.bin"/><Relationship Id="rId61" Type="http://schemas.openxmlformats.org/officeDocument/2006/relationships/image" Target="media/image27.emf"/><Relationship Id="rId82" Type="http://schemas.openxmlformats.org/officeDocument/2006/relationships/oleObject" Target="embeddings/oleObject34.bin"/><Relationship Id="rId152" Type="http://schemas.openxmlformats.org/officeDocument/2006/relationships/image" Target="media/image79.wmf"/><Relationship Id="rId173" Type="http://schemas.openxmlformats.org/officeDocument/2006/relationships/image" Target="media/image90.wmf"/><Relationship Id="rId194" Type="http://schemas.openxmlformats.org/officeDocument/2006/relationships/oleObject" Target="embeddings/oleObject87.bin"/><Relationship Id="rId199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image" Target="media/image4.e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8.emf"/><Relationship Id="rId100" Type="http://schemas.openxmlformats.org/officeDocument/2006/relationships/image" Target="media/image51.emf"/><Relationship Id="rId105" Type="http://schemas.openxmlformats.org/officeDocument/2006/relationships/image" Target="media/image54.wmf"/><Relationship Id="rId126" Type="http://schemas.openxmlformats.org/officeDocument/2006/relationships/oleObject" Target="embeddings/oleObject54.bin"/><Relationship Id="rId147" Type="http://schemas.openxmlformats.org/officeDocument/2006/relationships/oleObject" Target="embeddings/oleObject64.bin"/><Relationship Id="rId168" Type="http://schemas.openxmlformats.org/officeDocument/2006/relationships/image" Target="media/image87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pcz"/><Relationship Id="rId93" Type="http://schemas.openxmlformats.org/officeDocument/2006/relationships/oleObject" Target="embeddings/oleObject39.bin"/><Relationship Id="rId98" Type="http://schemas.openxmlformats.org/officeDocument/2006/relationships/image" Target="media/image50.wmf"/><Relationship Id="rId121" Type="http://schemas.openxmlformats.org/officeDocument/2006/relationships/image" Target="media/image63.wmf"/><Relationship Id="rId142" Type="http://schemas.openxmlformats.org/officeDocument/2006/relationships/image" Target="media/image74.wmf"/><Relationship Id="rId163" Type="http://schemas.openxmlformats.org/officeDocument/2006/relationships/oleObject" Target="embeddings/oleObject72.bin"/><Relationship Id="rId184" Type="http://schemas.openxmlformats.org/officeDocument/2006/relationships/oleObject" Target="embeddings/oleObject82.bin"/><Relationship Id="rId189" Type="http://schemas.openxmlformats.org/officeDocument/2006/relationships/image" Target="media/image9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60.png"/><Relationship Id="rId137" Type="http://schemas.openxmlformats.org/officeDocument/2006/relationships/image" Target="media/image71.wmf"/><Relationship Id="rId158" Type="http://schemas.openxmlformats.org/officeDocument/2006/relationships/image" Target="media/image8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67.bin"/><Relationship Id="rId174" Type="http://schemas.openxmlformats.org/officeDocument/2006/relationships/oleObject" Target="embeddings/oleObject77.bin"/><Relationship Id="rId179" Type="http://schemas.openxmlformats.org/officeDocument/2006/relationships/image" Target="media/image93.wmf"/><Relationship Id="rId195" Type="http://schemas.openxmlformats.org/officeDocument/2006/relationships/header" Target="header1.xml"/><Relationship Id="rId190" Type="http://schemas.openxmlformats.org/officeDocument/2006/relationships/oleObject" Target="embeddings/oleObject8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emf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image" Target="media/image52.wmf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62.bin"/><Relationship Id="rId148" Type="http://schemas.openxmlformats.org/officeDocument/2006/relationships/image" Target="media/image77.wmf"/><Relationship Id="rId164" Type="http://schemas.openxmlformats.org/officeDocument/2006/relationships/image" Target="media/image85.wmf"/><Relationship Id="rId169" Type="http://schemas.openxmlformats.org/officeDocument/2006/relationships/oleObject" Target="embeddings/oleObject75.bin"/><Relationship Id="rId185" Type="http://schemas.openxmlformats.org/officeDocument/2006/relationships/image" Target="media/image9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0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5.emf"/><Relationship Id="rId112" Type="http://schemas.openxmlformats.org/officeDocument/2006/relationships/image" Target="media/image58.wmf"/><Relationship Id="rId133" Type="http://schemas.openxmlformats.org/officeDocument/2006/relationships/image" Target="media/image69.wmf"/><Relationship Id="rId154" Type="http://schemas.openxmlformats.org/officeDocument/2006/relationships/image" Target="media/image80.wmf"/><Relationship Id="rId175" Type="http://schemas.openxmlformats.org/officeDocument/2006/relationships/image" Target="media/image91.wmf"/><Relationship Id="rId196" Type="http://schemas.openxmlformats.org/officeDocument/2006/relationships/footer" Target="footer1.xml"/><Relationship Id="rId200" Type="http://schemas.openxmlformats.org/officeDocument/2006/relationships/customXml" Target="../customXml/item2.xml"/><Relationship Id="rId16" Type="http://schemas.openxmlformats.org/officeDocument/2006/relationships/image" Target="media/image5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4.wmf"/><Relationship Id="rId144" Type="http://schemas.openxmlformats.org/officeDocument/2006/relationships/image" Target="media/image75.wmf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3.bin"/><Relationship Id="rId186" Type="http://schemas.openxmlformats.org/officeDocument/2006/relationships/oleObject" Target="embeddings/oleObject8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32.pcz"/><Relationship Id="rId113" Type="http://schemas.openxmlformats.org/officeDocument/2006/relationships/oleObject" Target="embeddings/oleObject48.bin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68.bin"/><Relationship Id="rId176" Type="http://schemas.openxmlformats.org/officeDocument/2006/relationships/oleObject" Target="embeddings/oleObject78.bin"/><Relationship Id="rId197" Type="http://schemas.openxmlformats.org/officeDocument/2006/relationships/header" Target="header2.xml"/><Relationship Id="rId201" Type="http://schemas.openxmlformats.org/officeDocument/2006/relationships/customXml" Target="../customXml/item3.xml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53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6.emf"/><Relationship Id="rId145" Type="http://schemas.openxmlformats.org/officeDocument/2006/relationships/oleObject" Target="embeddings/oleObject63.bin"/><Relationship Id="rId166" Type="http://schemas.openxmlformats.org/officeDocument/2006/relationships/image" Target="media/image86.wmf"/><Relationship Id="rId187" Type="http://schemas.openxmlformats.org/officeDocument/2006/relationships/image" Target="media/image97.wmf"/><Relationship Id="rId1" Type="http://schemas.openxmlformats.org/officeDocument/2006/relationships/customXml" Target="../customXml/item1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9.wmf"/><Relationship Id="rId60" Type="http://schemas.openxmlformats.org/officeDocument/2006/relationships/oleObject" Target="embeddings/oleObject27.bin"/><Relationship Id="rId81" Type="http://schemas.openxmlformats.org/officeDocument/2006/relationships/image" Target="media/image41.wmf"/><Relationship Id="rId135" Type="http://schemas.openxmlformats.org/officeDocument/2006/relationships/image" Target="media/image70.wmf"/><Relationship Id="rId156" Type="http://schemas.openxmlformats.org/officeDocument/2006/relationships/image" Target="media/image81.wmf"/><Relationship Id="rId177" Type="http://schemas.openxmlformats.org/officeDocument/2006/relationships/image" Target="media/image92.wmf"/><Relationship Id="rId198" Type="http://schemas.openxmlformats.org/officeDocument/2006/relationships/fontTable" Target="fontTable.xml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4.bin"/><Relationship Id="rId125" Type="http://schemas.openxmlformats.org/officeDocument/2006/relationships/image" Target="media/image65.wmf"/><Relationship Id="rId146" Type="http://schemas.openxmlformats.org/officeDocument/2006/relationships/image" Target="media/image76.wmf"/><Relationship Id="rId167" Type="http://schemas.openxmlformats.org/officeDocument/2006/relationships/oleObject" Target="embeddings/oleObject74.bin"/><Relationship Id="rId188" Type="http://schemas.openxmlformats.org/officeDocument/2006/relationships/oleObject" Target="embeddings/oleObject84.bin"/><Relationship Id="rId71" Type="http://schemas.openxmlformats.org/officeDocument/2006/relationships/image" Target="media/image33.wmf"/><Relationship Id="rId92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D29D2F42D0BD4B970E5F42E1472C69" ma:contentTypeVersion="10" ma:contentTypeDescription="Create a new document." ma:contentTypeScope="" ma:versionID="027748f0edd1fb96f5bfb332753653a5">
  <xsd:schema xmlns:xsd="http://www.w3.org/2001/XMLSchema" xmlns:xs="http://www.w3.org/2001/XMLSchema" xmlns:p="http://schemas.microsoft.com/office/2006/metadata/properties" xmlns:ns2="8c09b04f-116b-4c53-9faf-50aeff9e9fe3" xmlns:ns3="2aa9558d-a4a6-4f57-be5c-a5e6c4c95401" targetNamespace="http://schemas.microsoft.com/office/2006/metadata/properties" ma:root="true" ma:fieldsID="d1d59ebce01133c647f4d0b5234c738a" ns2:_="" ns3:_="">
    <xsd:import namespace="8c09b04f-116b-4c53-9faf-50aeff9e9fe3"/>
    <xsd:import namespace="2aa9558d-a4a6-4f57-be5c-a5e6c4c9540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Location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09b04f-116b-4c53-9faf-50aeff9e9fe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12" nillable="true" ma:displayName="Location" ma:description="" ma:indexed="true" ma:internalName="MediaServiceLocatio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0d792e8b-06e3-44be-b0f7-641649fa7cb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aa9558d-a4a6-4f57-be5c-a5e6c4c95401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2881675f-86cb-4bca-a9e8-597599b0c8f5}" ma:internalName="TaxCatchAll" ma:showField="CatchAllData" ma:web="2aa9558d-a4a6-4f57-be5c-a5e6c4c9540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4A39B39-E5F2-4C0E-8E45-1288A980704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B801981-ED54-4EE0-B261-ECA163D06F52}"/>
</file>

<file path=customXml/itemProps3.xml><?xml version="1.0" encoding="utf-8"?>
<ds:datastoreItem xmlns:ds="http://schemas.openxmlformats.org/officeDocument/2006/customXml" ds:itemID="{69D38859-EF87-4756-8B4D-649680E2D081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12</Pages>
  <Words>1155</Words>
  <Characters>658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77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39</cp:revision>
  <cp:lastPrinted>2017-05-22T12:42:00Z</cp:lastPrinted>
  <dcterms:created xsi:type="dcterms:W3CDTF">2018-03-12T14:16:00Z</dcterms:created>
  <dcterms:modified xsi:type="dcterms:W3CDTF">2018-06-06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